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2D41B93" w14:textId="6E329946" w:rsidR="00034848" w:rsidRPr="001867F9" w:rsidRDefault="00034848" w:rsidP="00034848">
      <w:pPr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r w:rsidRPr="004A03F0">
        <w:rPr>
          <w:rFonts w:ascii="Times New Roman" w:hAnsi="Times New Roman" w:cs="Times New Roman"/>
          <w:b/>
          <w:bCs/>
          <w:sz w:val="36"/>
          <w:szCs w:val="36"/>
        </w:rPr>
        <w:t xml:space="preserve">Контрольная работа </w:t>
      </w:r>
      <w:r>
        <w:rPr>
          <w:rFonts w:ascii="Times New Roman" w:hAnsi="Times New Roman" w:cs="Times New Roman"/>
          <w:b/>
          <w:bCs/>
          <w:sz w:val="36"/>
          <w:szCs w:val="36"/>
          <w:lang w:val="en-US"/>
        </w:rPr>
        <w:t>#</w:t>
      </w:r>
      <w:r w:rsidRPr="004A03F0">
        <w:rPr>
          <w:rFonts w:ascii="Times New Roman" w:hAnsi="Times New Roman" w:cs="Times New Roman"/>
          <w:b/>
          <w:bCs/>
          <w:sz w:val="36"/>
          <w:szCs w:val="36"/>
        </w:rPr>
        <w:t>3</w:t>
      </w:r>
    </w:p>
    <w:p w14:paraId="3AD12F4C" w14:textId="26BDD45C" w:rsidR="00C7379B" w:rsidRPr="00034848" w:rsidRDefault="00034848" w:rsidP="004A03F0">
      <w:pPr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proofErr w:type="spellStart"/>
      <w:r>
        <w:rPr>
          <w:rFonts w:ascii="Times New Roman" w:hAnsi="Times New Roman" w:cs="Times New Roman"/>
          <w:b/>
          <w:bCs/>
          <w:sz w:val="36"/>
          <w:szCs w:val="36"/>
        </w:rPr>
        <w:t>Джугели</w:t>
      </w:r>
      <w:proofErr w:type="spellEnd"/>
      <w:r>
        <w:rPr>
          <w:rFonts w:ascii="Times New Roman" w:hAnsi="Times New Roman" w:cs="Times New Roman"/>
          <w:b/>
          <w:bCs/>
          <w:sz w:val="36"/>
          <w:szCs w:val="36"/>
        </w:rPr>
        <w:t xml:space="preserve"> Дмитрий</w:t>
      </w:r>
      <w:r w:rsidR="004A03F0" w:rsidRPr="004A03F0">
        <w:rPr>
          <w:rFonts w:ascii="Times New Roman" w:hAnsi="Times New Roman" w:cs="Times New Roman"/>
          <w:b/>
          <w:bCs/>
          <w:sz w:val="36"/>
          <w:szCs w:val="36"/>
        </w:rPr>
        <w:t xml:space="preserve"> ИВТ-13</w:t>
      </w:r>
      <w:r w:rsidR="001867F9">
        <w:rPr>
          <w:rFonts w:ascii="Times New Roman" w:hAnsi="Times New Roman" w:cs="Times New Roman"/>
          <w:b/>
          <w:bCs/>
          <w:sz w:val="36"/>
          <w:szCs w:val="36"/>
        </w:rPr>
        <w:t xml:space="preserve"> Вариант 1</w:t>
      </w:r>
      <w:r w:rsidRPr="00034848">
        <w:rPr>
          <w:rFonts w:ascii="Times New Roman" w:hAnsi="Times New Roman" w:cs="Times New Roman"/>
          <w:b/>
          <w:bCs/>
          <w:sz w:val="36"/>
          <w:szCs w:val="36"/>
        </w:rPr>
        <w:t>0</w:t>
      </w:r>
    </w:p>
    <w:p w14:paraId="196E04AE" w14:textId="262F03D6" w:rsidR="004A03F0" w:rsidRDefault="004A03F0" w:rsidP="004A03F0">
      <w:pPr>
        <w:jc w:val="both"/>
        <w:rPr>
          <w:rFonts w:ascii="Times New Roman" w:hAnsi="Times New Roman" w:cs="Times New Roman"/>
          <w:sz w:val="24"/>
          <w:szCs w:val="24"/>
        </w:rPr>
      </w:pPr>
      <w:r w:rsidRPr="004A03F0">
        <w:rPr>
          <w:rFonts w:ascii="Times New Roman" w:hAnsi="Times New Roman" w:cs="Times New Roman"/>
          <w:b/>
          <w:sz w:val="24"/>
          <w:szCs w:val="24"/>
        </w:rPr>
        <w:t xml:space="preserve">Задание 1. </w:t>
      </w:r>
      <w:r w:rsidRPr="004A03F0">
        <w:rPr>
          <w:rFonts w:ascii="Times New Roman" w:hAnsi="Times New Roman" w:cs="Times New Roman"/>
          <w:sz w:val="24"/>
          <w:szCs w:val="24"/>
        </w:rPr>
        <w:t>Тело движется по</w:t>
      </w:r>
      <w:r w:rsidRPr="004A03F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A03F0">
        <w:rPr>
          <w:rFonts w:ascii="Times New Roman" w:hAnsi="Times New Roman" w:cs="Times New Roman"/>
          <w:sz w:val="24"/>
          <w:szCs w:val="24"/>
        </w:rPr>
        <w:t xml:space="preserve">прямой по закону </w:t>
      </w:r>
      <w:r w:rsidR="00034848" w:rsidRPr="004A03F0">
        <w:rPr>
          <w:rFonts w:ascii="Times New Roman" w:hAnsi="Times New Roman" w:cs="Times New Roman"/>
          <w:noProof/>
          <w:sz w:val="24"/>
          <w:szCs w:val="24"/>
        </w:rPr>
      </w:r>
      <w:r w:rsidR="00034848" w:rsidRPr="004A03F0">
        <w:rPr>
          <w:rFonts w:ascii="Times New Roman" w:hAnsi="Times New Roman" w:cs="Times New Roman"/>
          <w:noProof/>
          <w:sz w:val="24"/>
          <w:szCs w:val="24"/>
        </w:rPr>
        <w:object w:dxaOrig="2040" w:dyaOrig="360" w14:anchorId="7D3209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02.3pt;height:18.2pt;mso-width-percent:0;mso-height-percent:0;mso-width-percent:0;mso-height-percent:0" o:ole="">
            <v:imagedata r:id="rId5" o:title=""/>
          </v:shape>
          <o:OLEObject Type="Embed" ProgID="Equation.DSMT4" ShapeID="_x0000_i1025" DrawAspect="Content" ObjectID="_1667894104" r:id="rId6"/>
        </w:object>
      </w:r>
      <w:r w:rsidRPr="004A03F0">
        <w:rPr>
          <w:rFonts w:ascii="Times New Roman" w:hAnsi="Times New Roman" w:cs="Times New Roman"/>
          <w:sz w:val="24"/>
          <w:szCs w:val="24"/>
        </w:rPr>
        <w:t xml:space="preserve"> (координата измеряется в метрах, время в секундах). Найдите формулу, определяющую скорость </w:t>
      </w:r>
      <w:r w:rsidR="00034848" w:rsidRPr="004A03F0">
        <w:rPr>
          <w:rFonts w:ascii="Times New Roman" w:hAnsi="Times New Roman" w:cs="Times New Roman"/>
          <w:noProof/>
          <w:sz w:val="24"/>
          <w:szCs w:val="24"/>
        </w:rPr>
      </w:r>
      <w:r w:rsidR="00034848" w:rsidRPr="004A03F0">
        <w:rPr>
          <w:rFonts w:ascii="Times New Roman" w:hAnsi="Times New Roman" w:cs="Times New Roman"/>
          <w:noProof/>
          <w:sz w:val="24"/>
          <w:szCs w:val="24"/>
        </w:rPr>
        <w:object w:dxaOrig="440" w:dyaOrig="320" w14:anchorId="03A15287">
          <v:shape id="_x0000_i1026" type="#_x0000_t75" alt="" style="width:22pt;height:15.9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667894105" r:id="rId8"/>
        </w:object>
      </w:r>
      <w:r w:rsidRPr="004A03F0">
        <w:rPr>
          <w:rFonts w:ascii="Times New Roman" w:hAnsi="Times New Roman" w:cs="Times New Roman"/>
          <w:sz w:val="24"/>
          <w:szCs w:val="24"/>
        </w:rPr>
        <w:t xml:space="preserve"> движения тела. Постройте графики зависимостей </w:t>
      </w:r>
      <w:r w:rsidR="00034848" w:rsidRPr="004A03F0">
        <w:rPr>
          <w:rFonts w:ascii="Times New Roman" w:hAnsi="Times New Roman" w:cs="Times New Roman"/>
          <w:noProof/>
          <w:sz w:val="24"/>
          <w:szCs w:val="24"/>
        </w:rPr>
      </w:r>
      <w:r w:rsidR="00034848" w:rsidRPr="004A03F0">
        <w:rPr>
          <w:rFonts w:ascii="Times New Roman" w:hAnsi="Times New Roman" w:cs="Times New Roman"/>
          <w:noProof/>
          <w:sz w:val="24"/>
          <w:szCs w:val="24"/>
        </w:rPr>
        <w:object w:dxaOrig="420" w:dyaOrig="320" w14:anchorId="5EE7BF1C">
          <v:shape id="_x0000_i1027" type="#_x0000_t75" alt="" style="width:21.2pt;height:15.9pt;mso-width-percent:0;mso-height-percent:0;mso-width-percent:0;mso-height-percent:0" o:ole="">
            <v:imagedata r:id="rId9" o:title=""/>
          </v:shape>
          <o:OLEObject Type="Embed" ProgID="Equation.DSMT4" ShapeID="_x0000_i1027" DrawAspect="Content" ObjectID="_1667894106" r:id="rId10"/>
        </w:object>
      </w:r>
      <w:r w:rsidRPr="004A03F0">
        <w:rPr>
          <w:rFonts w:ascii="Times New Roman" w:hAnsi="Times New Roman" w:cs="Times New Roman"/>
          <w:sz w:val="24"/>
          <w:szCs w:val="24"/>
        </w:rPr>
        <w:t xml:space="preserve">  и </w:t>
      </w:r>
      <w:r w:rsidR="00034848" w:rsidRPr="004A03F0">
        <w:rPr>
          <w:rFonts w:ascii="Times New Roman" w:hAnsi="Times New Roman" w:cs="Times New Roman"/>
          <w:noProof/>
          <w:sz w:val="24"/>
          <w:szCs w:val="24"/>
        </w:rPr>
      </w:r>
      <w:r w:rsidR="00034848" w:rsidRPr="004A03F0">
        <w:rPr>
          <w:rFonts w:ascii="Times New Roman" w:hAnsi="Times New Roman" w:cs="Times New Roman"/>
          <w:noProof/>
          <w:sz w:val="24"/>
          <w:szCs w:val="24"/>
        </w:rPr>
        <w:object w:dxaOrig="440" w:dyaOrig="320" w14:anchorId="7B9B8C9B">
          <v:shape id="_x0000_i1028" type="#_x0000_t75" alt="" style="width:22pt;height:15.9pt;mso-width-percent:0;mso-height-percent:0;mso-width-percent:0;mso-height-percent:0" o:ole="">
            <v:imagedata r:id="rId7" o:title=""/>
          </v:shape>
          <o:OLEObject Type="Embed" ProgID="Equation.DSMT4" ShapeID="_x0000_i1028" DrawAspect="Content" ObjectID="_1667894107" r:id="rId11"/>
        </w:object>
      </w:r>
      <w:r w:rsidRPr="004A03F0">
        <w:rPr>
          <w:rFonts w:ascii="Times New Roman" w:hAnsi="Times New Roman" w:cs="Times New Roman"/>
          <w:sz w:val="24"/>
          <w:szCs w:val="24"/>
        </w:rPr>
        <w:t xml:space="preserve"> (Графики постройте в разных системах координат одного графического окна.) Воспользовавшись командой </w:t>
      </w:r>
      <w:proofErr w:type="spellStart"/>
      <w:r w:rsidRPr="004A03F0">
        <w:rPr>
          <w:rFonts w:ascii="Times New Roman" w:hAnsi="Times New Roman" w:cs="Times New Roman"/>
          <w:sz w:val="24"/>
          <w:szCs w:val="24"/>
          <w:lang w:val="en-US"/>
        </w:rPr>
        <w:t>fzero</w:t>
      </w:r>
      <w:proofErr w:type="spellEnd"/>
      <w:r w:rsidRPr="004A03F0">
        <w:rPr>
          <w:rFonts w:ascii="Times New Roman" w:hAnsi="Times New Roman" w:cs="Times New Roman"/>
          <w:sz w:val="24"/>
          <w:szCs w:val="24"/>
        </w:rPr>
        <w:t>, приближенно определите момент времени, при котором скорость тела равна 2,2 м/</w:t>
      </w:r>
      <w:r w:rsidRPr="004A03F0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4A03F0">
        <w:rPr>
          <w:rFonts w:ascii="Times New Roman" w:hAnsi="Times New Roman" w:cs="Times New Roman"/>
          <w:sz w:val="24"/>
          <w:szCs w:val="24"/>
        </w:rPr>
        <w:t>.</w:t>
      </w:r>
    </w:p>
    <w:p w14:paraId="74B2EC1A" w14:textId="0F18869A" w:rsidR="00034848" w:rsidRDefault="00034848" w:rsidP="004A03F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C3CE64A" w14:textId="77777777" w:rsidR="00E67D83" w:rsidRDefault="00E67D83" w:rsidP="00E67D8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Ход решения:</w:t>
      </w:r>
    </w:p>
    <w:p w14:paraId="3AF07DD0" w14:textId="77777777" w:rsidR="00034848" w:rsidRDefault="00034848" w:rsidP="004A03F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3DDB15E" w14:textId="18BC92A6" w:rsidR="00133B16" w:rsidRDefault="00E67D83" w:rsidP="00E67D8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67D83">
        <w:rPr>
          <w:rFonts w:ascii="Arial" w:eastAsia="Times New Roman" w:hAnsi="Arial" w:cs="Arial"/>
          <w:color w:val="202124"/>
          <w:sz w:val="24"/>
          <w:szCs w:val="24"/>
          <w:shd w:val="clear" w:color="auto" w:fill="FFFFFF"/>
          <w:lang w:eastAsia="ru-RU"/>
        </w:rPr>
        <w:t>Δ</w:t>
      </w:r>
      <w:r>
        <w:rPr>
          <w:rFonts w:ascii="Arial" w:eastAsia="Times New Roman" w:hAnsi="Arial" w:cs="Arial"/>
          <w:color w:val="202124"/>
          <w:sz w:val="24"/>
          <w:szCs w:val="24"/>
          <w:shd w:val="clear" w:color="auto" w:fill="FFFFFF"/>
          <w:lang w:val="en-US" w:eastAsia="ru-RU"/>
        </w:rPr>
        <w:t>t</w:t>
      </w:r>
      <w:r w:rsidRPr="00E67D8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33B16">
        <w:rPr>
          <w:rFonts w:ascii="Times New Roman" w:hAnsi="Times New Roman" w:cs="Times New Roman"/>
          <w:sz w:val="24"/>
          <w:szCs w:val="24"/>
        </w:rPr>
        <w:t xml:space="preserve">скорость тела будет равна 2.2 </w:t>
      </w:r>
      <w:r>
        <w:rPr>
          <w:rFonts w:ascii="Times New Roman" w:hAnsi="Times New Roman" w:cs="Times New Roman"/>
          <w:sz w:val="24"/>
          <w:szCs w:val="24"/>
        </w:rPr>
        <w:t xml:space="preserve">находится </w:t>
      </w:r>
      <w:r w:rsidR="00133B16">
        <w:rPr>
          <w:rFonts w:ascii="Times New Roman" w:hAnsi="Times New Roman" w:cs="Times New Roman"/>
          <w:sz w:val="24"/>
          <w:szCs w:val="24"/>
        </w:rPr>
        <w:t>на промежутке</w:t>
      </w:r>
      <w:r w:rsidR="00133B16" w:rsidRPr="00133B16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proofErr w:type="gramStart"/>
      <w:r w:rsidRPr="00E67D83">
        <w:rPr>
          <w:rFonts w:ascii="Times New Roman" w:hAnsi="Times New Roman" w:cs="Times New Roman"/>
          <w:sz w:val="24"/>
          <w:szCs w:val="24"/>
        </w:rPr>
        <w:t>=</w:t>
      </w:r>
      <w:r w:rsidR="00133B16" w:rsidRPr="00133B16">
        <w:rPr>
          <w:rFonts w:ascii="Times New Roman" w:hAnsi="Times New Roman" w:cs="Times New Roman"/>
          <w:sz w:val="24"/>
          <w:szCs w:val="24"/>
        </w:rPr>
        <w:t>[</w:t>
      </w:r>
      <w:proofErr w:type="gramEnd"/>
      <w:r w:rsidR="00133B16" w:rsidRPr="00133B16">
        <w:rPr>
          <w:rFonts w:ascii="Times New Roman" w:hAnsi="Times New Roman" w:cs="Times New Roman"/>
          <w:sz w:val="24"/>
          <w:szCs w:val="24"/>
        </w:rPr>
        <w:t>1, 2].</w:t>
      </w:r>
      <w:r w:rsidR="00133B16">
        <w:rPr>
          <w:rFonts w:ascii="Times New Roman" w:hAnsi="Times New Roman" w:cs="Times New Roman"/>
          <w:sz w:val="24"/>
          <w:szCs w:val="24"/>
        </w:rPr>
        <w:t>Это можно увидеть</w:t>
      </w:r>
      <w:r w:rsidRPr="00E67D8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на </w:t>
      </w:r>
      <w:r w:rsidR="00133B16">
        <w:rPr>
          <w:rFonts w:ascii="Times New Roman" w:hAnsi="Times New Roman" w:cs="Times New Roman"/>
          <w:sz w:val="24"/>
          <w:szCs w:val="24"/>
        </w:rPr>
        <w:t>график</w:t>
      </w:r>
      <w:r>
        <w:rPr>
          <w:rFonts w:ascii="Times New Roman" w:hAnsi="Times New Roman" w:cs="Times New Roman"/>
          <w:sz w:val="24"/>
          <w:szCs w:val="24"/>
        </w:rPr>
        <w:t>е</w:t>
      </w:r>
    </w:p>
    <w:p w14:paraId="1552A5CD" w14:textId="77777777" w:rsidR="00E67D83" w:rsidRPr="00E67D83" w:rsidRDefault="00E67D83" w:rsidP="00E67D8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345"/>
      </w:tblGrid>
      <w:tr w:rsidR="00133B16" w14:paraId="10E8F3BD" w14:textId="77777777" w:rsidTr="00133B16">
        <w:tc>
          <w:tcPr>
            <w:tcW w:w="9345" w:type="dxa"/>
          </w:tcPr>
          <w:p w14:paraId="11DBE269" w14:textId="77777777" w:rsidR="00133B16" w:rsidRDefault="00133B16" w:rsidP="00133B16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д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</w:p>
          <w:p w14:paraId="28BE3B15" w14:textId="003777CC" w:rsidR="00133B16" w:rsidRDefault="00133B16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</w:pPr>
            <w:proofErr w:type="spellStart"/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clc</w:t>
            </w:r>
            <w:proofErr w:type="spellEnd"/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, clear</w:t>
            </w:r>
          </w:p>
          <w:p w14:paraId="6AFB6B9A" w14:textId="77777777" w:rsidR="00E67D83" w:rsidRPr="00133B16" w:rsidRDefault="00E67D83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</w:p>
          <w:p w14:paraId="24ED6E8B" w14:textId="4A5BF060" w:rsidR="00133B16" w:rsidRDefault="00133B16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</w:pPr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hold </w:t>
            </w:r>
            <w:r w:rsidRPr="00133B16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on</w:t>
            </w:r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, grid </w:t>
            </w:r>
            <w:r w:rsidRPr="00133B16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on</w:t>
            </w:r>
          </w:p>
          <w:p w14:paraId="44217DA6" w14:textId="77777777" w:rsidR="00E67D83" w:rsidRPr="00133B16" w:rsidRDefault="00E67D83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</w:p>
          <w:p w14:paraId="43B6A323" w14:textId="53DE1CEC" w:rsidR="00133B16" w:rsidRDefault="00133B16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</w:pPr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t = 0:0.1:</w:t>
            </w:r>
            <w:proofErr w:type="gramStart"/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10;</w:t>
            </w:r>
            <w:proofErr w:type="gramEnd"/>
          </w:p>
          <w:p w14:paraId="0B087EDA" w14:textId="77777777" w:rsidR="00E67D83" w:rsidRPr="00133B16" w:rsidRDefault="00E67D83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</w:p>
          <w:p w14:paraId="509D4AFC" w14:textId="41CD0F47" w:rsidR="00133B16" w:rsidRDefault="00133B16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</w:pPr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v = </w:t>
            </w:r>
            <w:proofErr w:type="gramStart"/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2.*</w:t>
            </w:r>
            <w:proofErr w:type="gramEnd"/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t+0.6*cos(2.*t);</w:t>
            </w:r>
          </w:p>
          <w:p w14:paraId="72CFF905" w14:textId="77777777" w:rsidR="00E67D83" w:rsidRPr="00133B16" w:rsidRDefault="00E67D83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</w:p>
          <w:p w14:paraId="3D527426" w14:textId="5FF720FF" w:rsidR="00133B16" w:rsidRDefault="00133B16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</w:pPr>
            <w:proofErr w:type="gramStart"/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plot(</w:t>
            </w:r>
            <w:proofErr w:type="gramEnd"/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t, v)</w:t>
            </w:r>
          </w:p>
          <w:p w14:paraId="26B9D27F" w14:textId="77777777" w:rsidR="00E67D83" w:rsidRPr="00133B16" w:rsidRDefault="00E67D83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</w:p>
          <w:p w14:paraId="1F3E9E0A" w14:textId="2F913A0A" w:rsidR="00133B16" w:rsidRDefault="00133B16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proofErr w:type="spellStart"/>
            <w:proofErr w:type="gramStart"/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</w:rPr>
              <w:t>title</w:t>
            </w:r>
            <w:proofErr w:type="spellEnd"/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</w:rPr>
              <w:t>(</w:t>
            </w:r>
            <w:proofErr w:type="gramEnd"/>
            <w:r w:rsidR="00E67D83" w:rsidRPr="00133B16">
              <w:rPr>
                <w:rFonts w:ascii="Courier New" w:hAnsi="Courier New" w:cs="Courier New"/>
                <w:color w:val="A020F0"/>
                <w:sz w:val="18"/>
                <w:szCs w:val="18"/>
              </w:rPr>
              <w:t>'</w:t>
            </w:r>
            <w:proofErr w:type="spellStart"/>
            <w:r w:rsidR="00E67D83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zavisimost</w:t>
            </w:r>
            <w:proofErr w:type="spellEnd"/>
            <w:r w:rsidR="00E67D83" w:rsidRPr="00E67D83">
              <w:rPr>
                <w:rFonts w:ascii="Courier New" w:hAnsi="Courier New" w:cs="Courier New"/>
                <w:color w:val="A020F0"/>
                <w:sz w:val="18"/>
                <w:szCs w:val="18"/>
              </w:rPr>
              <w:t xml:space="preserve"> </w:t>
            </w:r>
            <w:r w:rsidR="00E67D83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u</w:t>
            </w:r>
            <w:r w:rsidR="00E67D83" w:rsidRPr="00E67D83">
              <w:rPr>
                <w:rFonts w:ascii="Courier New" w:hAnsi="Courier New" w:cs="Courier New"/>
                <w:color w:val="A020F0"/>
                <w:sz w:val="18"/>
                <w:szCs w:val="18"/>
              </w:rPr>
              <w:t xml:space="preserve"> </w:t>
            </w:r>
            <w:proofErr w:type="spellStart"/>
            <w:r w:rsidR="00E67D83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ot</w:t>
            </w:r>
            <w:proofErr w:type="spellEnd"/>
            <w:r w:rsidRPr="00133B16">
              <w:rPr>
                <w:rFonts w:ascii="Courier New" w:hAnsi="Courier New" w:cs="Courier New"/>
                <w:color w:val="A020F0"/>
                <w:sz w:val="18"/>
                <w:szCs w:val="18"/>
              </w:rPr>
              <w:t>'</w:t>
            </w:r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</w:rPr>
              <w:t>)</w:t>
            </w:r>
          </w:p>
          <w:p w14:paraId="716C69F8" w14:textId="77777777" w:rsidR="00E67D83" w:rsidRPr="00133B16" w:rsidRDefault="00E67D83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</w:rPr>
            </w:pPr>
          </w:p>
          <w:p w14:paraId="40419D01" w14:textId="672A5537" w:rsidR="00133B16" w:rsidRDefault="00133B16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</w:pPr>
            <w:proofErr w:type="spellStart"/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xlabel</w:t>
            </w:r>
            <w:proofErr w:type="spellEnd"/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(</w:t>
            </w:r>
            <w:r w:rsidRPr="00133B16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't'</w:t>
            </w:r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)</w:t>
            </w:r>
          </w:p>
          <w:p w14:paraId="5E13FE36" w14:textId="77777777" w:rsidR="00E67D83" w:rsidRPr="00133B16" w:rsidRDefault="00E67D83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</w:p>
          <w:p w14:paraId="3031121F" w14:textId="77777777" w:rsidR="00133B16" w:rsidRPr="00133B16" w:rsidRDefault="00133B16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proofErr w:type="spellStart"/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ylabel</w:t>
            </w:r>
            <w:proofErr w:type="spellEnd"/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(</w:t>
            </w:r>
            <w:r w:rsidRPr="00133B16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'V(t)'</w:t>
            </w:r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)</w:t>
            </w:r>
          </w:p>
          <w:p w14:paraId="6590F22C" w14:textId="77777777" w:rsidR="00133B16" w:rsidRPr="00133B16" w:rsidRDefault="00133B16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 </w:t>
            </w:r>
          </w:p>
          <w:p w14:paraId="04A763B2" w14:textId="77777777" w:rsidR="00133B16" w:rsidRPr="00133B16" w:rsidRDefault="00133B16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</w:rPr>
            </w:pPr>
            <w:proofErr w:type="spellStart"/>
            <w:proofErr w:type="gramStart"/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</w:rPr>
              <w:t>ylim</w:t>
            </w:r>
            <w:proofErr w:type="spellEnd"/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</w:rPr>
              <w:t>(</w:t>
            </w:r>
            <w:proofErr w:type="gramEnd"/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</w:rPr>
              <w:t>[2 3])</w:t>
            </w:r>
          </w:p>
          <w:p w14:paraId="1C47FE06" w14:textId="193E9B63" w:rsidR="00133B16" w:rsidRPr="00133B16" w:rsidRDefault="00133B16" w:rsidP="00133B16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133B16" w14:paraId="21DA0A7B" w14:textId="77777777" w:rsidTr="00133B16">
        <w:tc>
          <w:tcPr>
            <w:tcW w:w="9345" w:type="dxa"/>
          </w:tcPr>
          <w:p w14:paraId="53DB5F0B" w14:textId="083ACCF9" w:rsidR="00133B16" w:rsidRPr="00133B16" w:rsidRDefault="00133B16" w:rsidP="004A03F0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вод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</w:p>
        </w:tc>
      </w:tr>
    </w:tbl>
    <w:p w14:paraId="520B5EE9" w14:textId="77AC12F2" w:rsidR="00133B16" w:rsidRDefault="00133B16" w:rsidP="00133B1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26A17C5D" wp14:editId="3616FD38">
            <wp:extent cx="4248213" cy="318831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645" cy="32028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5FD29D" w14:textId="17D4DAA5" w:rsidR="00133B16" w:rsidRPr="00133B16" w:rsidRDefault="00133B16" w:rsidP="00133B1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еперь построим графики зависимости скорости от времени и пройденного пути от времени</w:t>
      </w:r>
      <w:r w:rsidRPr="00133B16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345"/>
      </w:tblGrid>
      <w:tr w:rsidR="00562F8F" w:rsidRPr="00034848" w14:paraId="71138FF6" w14:textId="77777777" w:rsidTr="00562F8F">
        <w:tc>
          <w:tcPr>
            <w:tcW w:w="9345" w:type="dxa"/>
          </w:tcPr>
          <w:p w14:paraId="4563137F" w14:textId="4402D2C2" w:rsidR="00562F8F" w:rsidRDefault="00562F8F" w:rsidP="004A03F0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д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</w:p>
          <w:p w14:paraId="1D4CB969" w14:textId="400C58A6" w:rsidR="00133B16" w:rsidRDefault="00133B16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</w:pPr>
            <w:proofErr w:type="spellStart"/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clc</w:t>
            </w:r>
            <w:proofErr w:type="spellEnd"/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, clear</w:t>
            </w:r>
          </w:p>
          <w:p w14:paraId="34B1BBE3" w14:textId="77777777" w:rsidR="00E67D83" w:rsidRPr="00133B16" w:rsidRDefault="00E67D83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</w:p>
          <w:p w14:paraId="2371C42B" w14:textId="77777777" w:rsidR="00133B16" w:rsidRPr="00133B16" w:rsidRDefault="00133B16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t = 0:.1:10;</w:t>
            </w:r>
          </w:p>
          <w:p w14:paraId="5E7F62FC" w14:textId="77777777" w:rsidR="00133B16" w:rsidRPr="00133B16" w:rsidRDefault="00133B16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 </w:t>
            </w:r>
          </w:p>
          <w:p w14:paraId="580554AF" w14:textId="2181B64E" w:rsidR="00133B16" w:rsidRDefault="00133B16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</w:pPr>
            <w:proofErr w:type="gramStart"/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subplot(</w:t>
            </w:r>
            <w:proofErr w:type="gramEnd"/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2, 1, 1)</w:t>
            </w:r>
          </w:p>
          <w:p w14:paraId="083B82B7" w14:textId="77777777" w:rsidR="00E67D83" w:rsidRPr="00133B16" w:rsidRDefault="00E67D83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</w:p>
          <w:p w14:paraId="5F8E9012" w14:textId="6E1258AE" w:rsidR="00133B16" w:rsidRDefault="00133B16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</w:pPr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hold </w:t>
            </w:r>
            <w:r w:rsidRPr="00133B16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on</w:t>
            </w:r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, grid </w:t>
            </w:r>
            <w:r w:rsidRPr="00133B16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on</w:t>
            </w:r>
          </w:p>
          <w:p w14:paraId="50E0FFE0" w14:textId="77777777" w:rsidR="00E67D83" w:rsidRPr="00133B16" w:rsidRDefault="00E67D83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</w:p>
          <w:p w14:paraId="7B39DBDA" w14:textId="62C5072B" w:rsidR="00133B16" w:rsidRDefault="00133B16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</w:pPr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s = t.^2+0.3*sin(</w:t>
            </w:r>
            <w:proofErr w:type="gramStart"/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2.*</w:t>
            </w:r>
            <w:proofErr w:type="gramEnd"/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t);</w:t>
            </w:r>
          </w:p>
          <w:p w14:paraId="3BB0F1CF" w14:textId="77777777" w:rsidR="00E67D83" w:rsidRPr="00133B16" w:rsidRDefault="00E67D83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</w:p>
          <w:p w14:paraId="75B427D0" w14:textId="0E396F57" w:rsidR="00133B16" w:rsidRDefault="00133B16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</w:pPr>
            <w:proofErr w:type="gramStart"/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plot(</w:t>
            </w:r>
            <w:proofErr w:type="gramEnd"/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t, s)</w:t>
            </w:r>
          </w:p>
          <w:p w14:paraId="4C71079D" w14:textId="77777777" w:rsidR="00E67D83" w:rsidRPr="00133B16" w:rsidRDefault="00E67D83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</w:p>
          <w:p w14:paraId="1B684CE0" w14:textId="40644450" w:rsidR="00133B16" w:rsidRPr="00E67D83" w:rsidRDefault="00133B16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</w:pPr>
            <w:proofErr w:type="gramStart"/>
            <w:r w:rsidRPr="00E67D83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title(</w:t>
            </w:r>
            <w:proofErr w:type="gramEnd"/>
            <w:r w:rsidRPr="00E67D83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'</w:t>
            </w:r>
            <w:proofErr w:type="spellStart"/>
            <w:r w:rsidR="00E67D83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zavisimost</w:t>
            </w:r>
            <w:proofErr w:type="spellEnd"/>
            <w:r w:rsidR="00E67D83" w:rsidRPr="00E67D83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 xml:space="preserve"> </w:t>
            </w:r>
            <w:r w:rsidR="00E67D83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s</w:t>
            </w:r>
            <w:r w:rsidR="00E67D83" w:rsidRPr="00E67D83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 xml:space="preserve"> </w:t>
            </w:r>
            <w:proofErr w:type="spellStart"/>
            <w:r w:rsidR="00E67D83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ot</w:t>
            </w:r>
            <w:proofErr w:type="spellEnd"/>
            <w:r w:rsidR="00E67D83" w:rsidRPr="00E67D83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 xml:space="preserve"> </w:t>
            </w:r>
            <w:r w:rsidR="00E67D83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t</w:t>
            </w:r>
            <w:r w:rsidRPr="00E67D83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'</w:t>
            </w:r>
            <w:r w:rsidRPr="00E67D83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)</w:t>
            </w:r>
          </w:p>
          <w:p w14:paraId="619D79D1" w14:textId="77777777" w:rsidR="00E67D83" w:rsidRPr="00E67D83" w:rsidRDefault="00E67D83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</w:p>
          <w:p w14:paraId="0B5A0006" w14:textId="71572F13" w:rsidR="00133B16" w:rsidRDefault="00133B16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</w:pPr>
            <w:proofErr w:type="spellStart"/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xlabel</w:t>
            </w:r>
            <w:proofErr w:type="spellEnd"/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(</w:t>
            </w:r>
            <w:r w:rsidRPr="00133B16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't'</w:t>
            </w:r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)</w:t>
            </w:r>
          </w:p>
          <w:p w14:paraId="38B5D82D" w14:textId="77777777" w:rsidR="00E67D83" w:rsidRPr="00133B16" w:rsidRDefault="00E67D83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</w:p>
          <w:p w14:paraId="16BFA712" w14:textId="77777777" w:rsidR="00133B16" w:rsidRPr="00133B16" w:rsidRDefault="00133B16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proofErr w:type="spellStart"/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ylabel</w:t>
            </w:r>
            <w:proofErr w:type="spellEnd"/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(</w:t>
            </w:r>
            <w:r w:rsidRPr="00133B16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'S(t)'</w:t>
            </w:r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)</w:t>
            </w:r>
          </w:p>
          <w:p w14:paraId="51791C8E" w14:textId="77777777" w:rsidR="00133B16" w:rsidRPr="00133B16" w:rsidRDefault="00133B16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 </w:t>
            </w:r>
          </w:p>
          <w:p w14:paraId="2E494436" w14:textId="3332FBF5" w:rsidR="00133B16" w:rsidRDefault="00133B16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</w:pPr>
            <w:proofErr w:type="gramStart"/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subplot(</w:t>
            </w:r>
            <w:proofErr w:type="gramEnd"/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2, 1, 2)</w:t>
            </w:r>
          </w:p>
          <w:p w14:paraId="45F8B607" w14:textId="77777777" w:rsidR="00E67D83" w:rsidRPr="00133B16" w:rsidRDefault="00E67D83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</w:p>
          <w:p w14:paraId="4BCA902D" w14:textId="77777777" w:rsidR="00133B16" w:rsidRPr="00133B16" w:rsidRDefault="00133B16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hold </w:t>
            </w:r>
            <w:r w:rsidRPr="00133B16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on</w:t>
            </w:r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, grid </w:t>
            </w:r>
            <w:r w:rsidRPr="00133B16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on</w:t>
            </w:r>
          </w:p>
          <w:p w14:paraId="3509EFE8" w14:textId="77777777" w:rsidR="00133B16" w:rsidRPr="00133B16" w:rsidRDefault="00133B16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r w:rsidRPr="00133B16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 xml:space="preserve"> </w:t>
            </w:r>
          </w:p>
          <w:p w14:paraId="59455DCA" w14:textId="716C0414" w:rsidR="00133B16" w:rsidRDefault="00133B16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</w:pPr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v = </w:t>
            </w:r>
            <w:proofErr w:type="gramStart"/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2.*</w:t>
            </w:r>
            <w:proofErr w:type="gramEnd"/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t+0.6*cos(2.*t);</w:t>
            </w:r>
          </w:p>
          <w:p w14:paraId="57E575CA" w14:textId="77777777" w:rsidR="00E67D83" w:rsidRPr="00133B16" w:rsidRDefault="00E67D83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</w:p>
          <w:p w14:paraId="552BE54C" w14:textId="6E4693C3" w:rsidR="00133B16" w:rsidRDefault="00133B16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</w:pPr>
            <w:proofErr w:type="gramStart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plot(</w:t>
            </w:r>
            <w:proofErr w:type="gramEnd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t, v)</w:t>
            </w:r>
          </w:p>
          <w:p w14:paraId="249F8838" w14:textId="77777777" w:rsidR="00E67D83" w:rsidRPr="0096132F" w:rsidRDefault="00E67D83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</w:p>
          <w:p w14:paraId="1008896D" w14:textId="173980DF" w:rsidR="00133B16" w:rsidRPr="00E67D83" w:rsidRDefault="00133B16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</w:pPr>
            <w:proofErr w:type="gramStart"/>
            <w:r w:rsidRPr="00E67D83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title(</w:t>
            </w:r>
            <w:proofErr w:type="gramEnd"/>
            <w:r w:rsidRPr="00E67D83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'</w:t>
            </w:r>
            <w:r w:rsidR="00E67D83" w:rsidRPr="00E67D83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'</w:t>
            </w:r>
            <w:proofErr w:type="spellStart"/>
            <w:r w:rsidR="00E67D83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zavisimost</w:t>
            </w:r>
            <w:proofErr w:type="spellEnd"/>
            <w:r w:rsidR="00E67D83" w:rsidRPr="00E67D83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 xml:space="preserve"> </w:t>
            </w:r>
            <w:r w:rsidR="00E67D83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u</w:t>
            </w:r>
            <w:r w:rsidR="00E67D83" w:rsidRPr="00E67D83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 xml:space="preserve"> </w:t>
            </w:r>
            <w:proofErr w:type="spellStart"/>
            <w:r w:rsidR="00E67D83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ot</w:t>
            </w:r>
            <w:proofErr w:type="spellEnd"/>
            <w:r w:rsidR="00E67D83" w:rsidRPr="00E67D83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 xml:space="preserve"> </w:t>
            </w:r>
            <w:r w:rsidR="00E67D83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t</w:t>
            </w:r>
            <w:r w:rsidR="00E67D83" w:rsidRPr="00E67D83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 xml:space="preserve"> </w:t>
            </w:r>
            <w:r w:rsidRPr="00E67D83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'</w:t>
            </w:r>
            <w:r w:rsidRPr="00E67D83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)</w:t>
            </w:r>
          </w:p>
          <w:p w14:paraId="1411AB27" w14:textId="77777777" w:rsidR="00E67D83" w:rsidRPr="00E67D83" w:rsidRDefault="00E67D83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</w:p>
          <w:p w14:paraId="328CD4E5" w14:textId="04DFBD3B" w:rsidR="00133B16" w:rsidRDefault="00133B16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</w:pPr>
            <w:proofErr w:type="spellStart"/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xlabel</w:t>
            </w:r>
            <w:proofErr w:type="spellEnd"/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(</w:t>
            </w:r>
            <w:r w:rsidRPr="00133B16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't'</w:t>
            </w:r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)</w:t>
            </w:r>
          </w:p>
          <w:p w14:paraId="166B2D8B" w14:textId="77777777" w:rsidR="00E67D83" w:rsidRPr="00133B16" w:rsidRDefault="00E67D83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</w:p>
          <w:p w14:paraId="5FD014CE" w14:textId="77777777" w:rsidR="00133B16" w:rsidRPr="00133B16" w:rsidRDefault="00133B16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proofErr w:type="spellStart"/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ylabel</w:t>
            </w:r>
            <w:proofErr w:type="spellEnd"/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(</w:t>
            </w:r>
            <w:r w:rsidRPr="00133B16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'V(t)'</w:t>
            </w:r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)</w:t>
            </w:r>
          </w:p>
          <w:p w14:paraId="4CBB04D7" w14:textId="77777777" w:rsidR="00133B16" w:rsidRPr="00133B16" w:rsidRDefault="00133B16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 </w:t>
            </w:r>
          </w:p>
          <w:p w14:paraId="3DB59C6C" w14:textId="77777777" w:rsidR="00133B16" w:rsidRPr="00133B16" w:rsidRDefault="00133B16" w:rsidP="00133B16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[x </w:t>
            </w:r>
            <w:proofErr w:type="spellStart"/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fval</w:t>
            </w:r>
            <w:proofErr w:type="spellEnd"/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] = </w:t>
            </w:r>
            <w:proofErr w:type="spellStart"/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fzero</w:t>
            </w:r>
            <w:proofErr w:type="spellEnd"/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(</w:t>
            </w:r>
            <w:r w:rsidRPr="00133B16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'2*x+0.6*cos(2*x)-2.2'</w:t>
            </w:r>
            <w:r w:rsidRPr="00133B16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, [1 2])</w:t>
            </w:r>
          </w:p>
          <w:p w14:paraId="4BB81BE9" w14:textId="22B64433" w:rsidR="00562F8F" w:rsidRPr="00562F8F" w:rsidRDefault="00562F8F" w:rsidP="004A03F0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562F8F" w14:paraId="48AC7472" w14:textId="77777777" w:rsidTr="00562F8F">
        <w:tc>
          <w:tcPr>
            <w:tcW w:w="9345" w:type="dxa"/>
          </w:tcPr>
          <w:p w14:paraId="00409B90" w14:textId="77777777" w:rsidR="00562F8F" w:rsidRDefault="00562F8F" w:rsidP="004A03F0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вод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</w:p>
          <w:p w14:paraId="40940A27" w14:textId="77777777" w:rsidR="00133B16" w:rsidRPr="00133B16" w:rsidRDefault="00133B16" w:rsidP="00133B16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3B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 =</w:t>
            </w:r>
          </w:p>
          <w:p w14:paraId="0A565BBA" w14:textId="77777777" w:rsidR="00133B16" w:rsidRPr="00133B16" w:rsidRDefault="00133B16" w:rsidP="00133B16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14:paraId="2E09B514" w14:textId="77777777" w:rsidR="00133B16" w:rsidRPr="00133B16" w:rsidRDefault="00133B16" w:rsidP="00133B16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3B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1.3780</w:t>
            </w:r>
          </w:p>
          <w:p w14:paraId="4574972F" w14:textId="77777777" w:rsidR="00133B16" w:rsidRPr="00133B16" w:rsidRDefault="00133B16" w:rsidP="00133B16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14:paraId="24D8B487" w14:textId="77777777" w:rsidR="00133B16" w:rsidRPr="00133B16" w:rsidRDefault="00133B16" w:rsidP="00133B16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14:paraId="28925957" w14:textId="77777777" w:rsidR="00133B16" w:rsidRPr="00133B16" w:rsidRDefault="00133B16" w:rsidP="00133B16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133B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val</w:t>
            </w:r>
            <w:proofErr w:type="spellEnd"/>
            <w:r w:rsidRPr="00133B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</w:t>
            </w:r>
          </w:p>
          <w:p w14:paraId="117A1E39" w14:textId="77777777" w:rsidR="00133B16" w:rsidRPr="00133B16" w:rsidRDefault="00133B16" w:rsidP="00133B16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14:paraId="1686B3CD" w14:textId="14E62C5A" w:rsidR="00133B16" w:rsidRPr="00562F8F" w:rsidRDefault="00133B16" w:rsidP="00133B16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33B1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0</w:t>
            </w:r>
          </w:p>
        </w:tc>
      </w:tr>
    </w:tbl>
    <w:p w14:paraId="31507915" w14:textId="6C1EF62B" w:rsidR="00133B16" w:rsidRDefault="00133B16" w:rsidP="004A03F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F5F7FDF" wp14:editId="21DC90DD">
            <wp:extent cx="5106464" cy="3832433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3449" cy="38451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D6B79E" w14:textId="3C36DCA1" w:rsidR="006542BE" w:rsidRPr="006542BE" w:rsidRDefault="006542BE" w:rsidP="004A03F0">
      <w:pPr>
        <w:jc w:val="both"/>
        <w:rPr>
          <w:rFonts w:ascii="Times New Roman" w:hAnsi="Times New Roman" w:cs="Times New Roman"/>
          <w:sz w:val="24"/>
          <w:szCs w:val="24"/>
        </w:rPr>
      </w:pPr>
      <w:r w:rsidRPr="006542BE">
        <w:rPr>
          <w:rFonts w:ascii="Times New Roman" w:hAnsi="Times New Roman" w:cs="Times New Roman"/>
          <w:b/>
          <w:bCs/>
          <w:sz w:val="24"/>
          <w:szCs w:val="24"/>
        </w:rPr>
        <w:t xml:space="preserve">Вывод: </w:t>
      </w:r>
      <w:r w:rsidR="00E67D83">
        <w:rPr>
          <w:rFonts w:ascii="Times New Roman" w:hAnsi="Times New Roman" w:cs="Times New Roman"/>
          <w:sz w:val="24"/>
          <w:szCs w:val="24"/>
        </w:rPr>
        <w:t xml:space="preserve">Получим, что </w:t>
      </w:r>
      <w:r>
        <w:rPr>
          <w:rFonts w:ascii="Times New Roman" w:hAnsi="Times New Roman" w:cs="Times New Roman"/>
          <w:sz w:val="24"/>
          <w:szCs w:val="24"/>
        </w:rPr>
        <w:t xml:space="preserve">при </w:t>
      </w: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6542BE">
        <w:rPr>
          <w:rFonts w:ascii="Times New Roman" w:hAnsi="Times New Roman" w:cs="Times New Roman"/>
          <w:sz w:val="24"/>
          <w:szCs w:val="24"/>
        </w:rPr>
        <w:t xml:space="preserve"> = 1.378 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6542B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скорость  </w:t>
      </w: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proofErr w:type="gramEnd"/>
      <w:r w:rsidRPr="006542BE">
        <w:rPr>
          <w:rFonts w:ascii="Times New Roman" w:hAnsi="Times New Roman" w:cs="Times New Roman"/>
          <w:sz w:val="24"/>
          <w:szCs w:val="24"/>
        </w:rPr>
        <w:t xml:space="preserve"> = 2.2 </w:t>
      </w:r>
      <w:r>
        <w:rPr>
          <w:rFonts w:ascii="Times New Roman" w:hAnsi="Times New Roman" w:cs="Times New Roman"/>
          <w:sz w:val="24"/>
          <w:szCs w:val="24"/>
        </w:rPr>
        <w:t>м/с.</w:t>
      </w:r>
    </w:p>
    <w:p w14:paraId="652F04F3" w14:textId="1FBADFE3" w:rsidR="004A03F0" w:rsidRDefault="004A03F0" w:rsidP="004A03F0">
      <w:pPr>
        <w:jc w:val="both"/>
        <w:rPr>
          <w:rFonts w:ascii="Times New Roman" w:hAnsi="Times New Roman" w:cs="Times New Roman"/>
          <w:sz w:val="24"/>
          <w:szCs w:val="24"/>
        </w:rPr>
      </w:pPr>
      <w:r w:rsidRPr="004A03F0">
        <w:rPr>
          <w:rFonts w:ascii="Times New Roman" w:hAnsi="Times New Roman" w:cs="Times New Roman"/>
          <w:b/>
          <w:sz w:val="24"/>
          <w:szCs w:val="24"/>
        </w:rPr>
        <w:t xml:space="preserve">Задание 2. </w:t>
      </w:r>
      <w:r w:rsidRPr="004A03F0">
        <w:rPr>
          <w:rFonts w:ascii="Times New Roman" w:hAnsi="Times New Roman" w:cs="Times New Roman"/>
          <w:sz w:val="24"/>
          <w:szCs w:val="24"/>
        </w:rPr>
        <w:t xml:space="preserve">В землю врыта труба, поперечное сечение которой имеет форму эллипса с полуосями 64 см и 39 см. Труба возвышается над землей на высоту 34 см (см. рис). На высоте 22 см над поверхностью земли на трубу опирается доска, другой конец доски упирается в землю. Напишите уравнение, описывающее положение доски. Проверьте результат графически, построив в системе координат </w:t>
      </w:r>
      <w:r w:rsidR="00034848" w:rsidRPr="004A03F0">
        <w:rPr>
          <w:rFonts w:ascii="Times New Roman" w:hAnsi="Times New Roman" w:cs="Times New Roman"/>
          <w:noProof/>
          <w:sz w:val="24"/>
          <w:szCs w:val="24"/>
        </w:rPr>
      </w:r>
      <w:r w:rsidR="00034848" w:rsidRPr="004A03F0">
        <w:rPr>
          <w:rFonts w:ascii="Times New Roman" w:hAnsi="Times New Roman" w:cs="Times New Roman"/>
          <w:noProof/>
          <w:sz w:val="24"/>
          <w:szCs w:val="24"/>
        </w:rPr>
        <w:object w:dxaOrig="460" w:dyaOrig="320" w14:anchorId="582A2DE1">
          <v:shape id="_x0000_i1029" type="#_x0000_t75" alt="" style="width:22.75pt;height:15.9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667894108" r:id="rId15"/>
        </w:object>
      </w:r>
      <w:r w:rsidRPr="004A03F0">
        <w:rPr>
          <w:rFonts w:ascii="Times New Roman" w:hAnsi="Times New Roman" w:cs="Times New Roman"/>
          <w:sz w:val="24"/>
          <w:szCs w:val="24"/>
        </w:rPr>
        <w:t xml:space="preserve"> эллипс и график уравнения доски. </w:t>
      </w:r>
    </w:p>
    <w:p w14:paraId="5F2BC14F" w14:textId="44D8AD26" w:rsidR="00E67D83" w:rsidRDefault="00E67D83" w:rsidP="004A03F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Ход решения:</w:t>
      </w:r>
    </w:p>
    <w:p w14:paraId="4FF1CEC3" w14:textId="3D1CEDCA" w:rsidR="001867F9" w:rsidRPr="001D47A6" w:rsidRDefault="001867F9" w:rsidP="004A03F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того</w:t>
      </w:r>
      <w:r w:rsidRPr="001867F9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чтобы построить доску</w:t>
      </w:r>
      <w:r w:rsidRPr="001867F9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нужно найти ее уравнение</w:t>
      </w:r>
      <w:r w:rsidR="00562F8F">
        <w:rPr>
          <w:rFonts w:ascii="Times New Roman" w:hAnsi="Times New Roman" w:cs="Times New Roman"/>
          <w:sz w:val="24"/>
          <w:szCs w:val="24"/>
        </w:rPr>
        <w:t>. Прямая должна касаться эллипса</w:t>
      </w:r>
      <w:r w:rsidR="00562F8F" w:rsidRPr="001D47A6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345"/>
      </w:tblGrid>
      <w:tr w:rsidR="001867F9" w14:paraId="799F5E89" w14:textId="77777777" w:rsidTr="001867F9">
        <w:tc>
          <w:tcPr>
            <w:tcW w:w="9345" w:type="dxa"/>
          </w:tcPr>
          <w:p w14:paraId="630F30D9" w14:textId="77777777" w:rsidR="001867F9" w:rsidRDefault="001867F9" w:rsidP="004A03F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вод формулы касательной к эллипсу</w:t>
            </w:r>
            <w:r w:rsidRPr="001867F9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14:paraId="7CF414D2" w14:textId="77777777" w:rsidR="001867F9" w:rsidRDefault="001867F9" w:rsidP="004A03F0">
            <w:pPr>
              <w:jc w:val="both"/>
              <w:rPr>
                <w:noProof/>
              </w:rPr>
            </w:pPr>
          </w:p>
          <w:p w14:paraId="62AF4964" w14:textId="75194919" w:rsidR="001867F9" w:rsidRPr="001867F9" w:rsidRDefault="00F21D27" w:rsidP="004A03F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61645DB" wp14:editId="7ED2D7C8">
                  <wp:extent cx="5940425" cy="4863465"/>
                  <wp:effectExtent l="0" t="0" r="3175" b="635"/>
                  <wp:docPr id="22" name="Рисунок 22" descr="Изображение выглядит как текст&#10;&#10;Автоматически созданное описание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Рисунок 22" descr="Изображение выглядит как текст&#10;&#10;Автоматически созданное описание"/>
                          <pic:cNvPicPr/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0425" cy="48634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66D240F" w14:textId="584742EC" w:rsidR="001867F9" w:rsidRDefault="001867F9" w:rsidP="004A03F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40DF3372" w14:textId="075EB5E1" w:rsidR="00562F8F" w:rsidRPr="00562F8F" w:rsidRDefault="00562F8F" w:rsidP="004A03F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начала нужно перевести все </w:t>
      </w:r>
      <w:r w:rsidR="001D47A6">
        <w:rPr>
          <w:rFonts w:ascii="Times New Roman" w:hAnsi="Times New Roman" w:cs="Times New Roman"/>
          <w:sz w:val="24"/>
          <w:szCs w:val="24"/>
        </w:rPr>
        <w:t>в систему си</w:t>
      </w:r>
      <w:r>
        <w:rPr>
          <w:rFonts w:ascii="Times New Roman" w:hAnsi="Times New Roman" w:cs="Times New Roman"/>
          <w:sz w:val="24"/>
          <w:szCs w:val="24"/>
        </w:rPr>
        <w:t>. Теперь приступ</w:t>
      </w:r>
      <w:r w:rsidR="001D47A6">
        <w:rPr>
          <w:rFonts w:ascii="Times New Roman" w:hAnsi="Times New Roman" w:cs="Times New Roman"/>
          <w:sz w:val="24"/>
          <w:szCs w:val="24"/>
        </w:rPr>
        <w:t>аем</w:t>
      </w:r>
      <w:r>
        <w:rPr>
          <w:rFonts w:ascii="Times New Roman" w:hAnsi="Times New Roman" w:cs="Times New Roman"/>
          <w:sz w:val="24"/>
          <w:szCs w:val="24"/>
        </w:rPr>
        <w:t xml:space="preserve"> к нахождению координат точки касания при </w:t>
      </w:r>
      <w:r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562F8F">
        <w:rPr>
          <w:rFonts w:ascii="Times New Roman" w:hAnsi="Times New Roman" w:cs="Times New Roman"/>
          <w:sz w:val="24"/>
          <w:szCs w:val="24"/>
        </w:rPr>
        <w:t>0 = 0.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345"/>
      </w:tblGrid>
      <w:tr w:rsidR="001867F9" w:rsidRPr="00034848" w14:paraId="1CC9E288" w14:textId="77777777" w:rsidTr="001867F9">
        <w:tc>
          <w:tcPr>
            <w:tcW w:w="9345" w:type="dxa"/>
          </w:tcPr>
          <w:p w14:paraId="32CAE130" w14:textId="77777777" w:rsidR="001867F9" w:rsidRDefault="001867F9" w:rsidP="004A03F0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д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</w:p>
          <w:p w14:paraId="38D6D5C8" w14:textId="577431C2" w:rsidR="006542BE" w:rsidRDefault="006542BE" w:rsidP="006542B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</w:pPr>
            <w:r w:rsidRPr="006542BE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hold </w:t>
            </w:r>
            <w:r w:rsidRPr="006542BE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on</w:t>
            </w:r>
            <w:r w:rsidRPr="006542BE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, grid </w:t>
            </w:r>
            <w:r w:rsidRPr="006542BE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on</w:t>
            </w:r>
          </w:p>
          <w:p w14:paraId="1FA5C216" w14:textId="77777777" w:rsidR="001D47A6" w:rsidRPr="006542BE" w:rsidRDefault="001D47A6" w:rsidP="006542B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</w:p>
          <w:p w14:paraId="24D421F7" w14:textId="35137AF8" w:rsidR="006542BE" w:rsidRDefault="006542BE" w:rsidP="006542B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</w:pPr>
            <w:proofErr w:type="spellStart"/>
            <w:r w:rsidRPr="006542BE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clc</w:t>
            </w:r>
            <w:proofErr w:type="spellEnd"/>
            <w:r w:rsidRPr="006542BE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, clear</w:t>
            </w:r>
          </w:p>
          <w:p w14:paraId="47613FAE" w14:textId="77777777" w:rsidR="001D47A6" w:rsidRPr="006542BE" w:rsidRDefault="001D47A6" w:rsidP="006542B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</w:p>
          <w:p w14:paraId="7927BF11" w14:textId="78D4C9E7" w:rsidR="006542BE" w:rsidRDefault="006542BE" w:rsidP="006542B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</w:pPr>
            <w:proofErr w:type="spellStart"/>
            <w:r w:rsidRPr="006542BE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syms</w:t>
            </w:r>
            <w:proofErr w:type="spellEnd"/>
            <w:r w:rsidRPr="006542BE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 </w:t>
            </w:r>
            <w:r w:rsidRPr="006542BE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x</w:t>
            </w:r>
            <w:r w:rsidRPr="006542BE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 </w:t>
            </w:r>
            <w:r w:rsidRPr="006542BE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y</w:t>
            </w:r>
          </w:p>
          <w:p w14:paraId="16529F01" w14:textId="77777777" w:rsidR="001D47A6" w:rsidRPr="006542BE" w:rsidRDefault="001D47A6" w:rsidP="006542B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</w:p>
          <w:p w14:paraId="04D9F42D" w14:textId="77777777" w:rsidR="006542BE" w:rsidRPr="006542BE" w:rsidRDefault="006542BE" w:rsidP="006542B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proofErr w:type="spellStart"/>
            <w:r w:rsidRPr="006542BE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ezplot</w:t>
            </w:r>
            <w:proofErr w:type="spellEnd"/>
            <w:r w:rsidRPr="006542BE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(</w:t>
            </w:r>
            <w:r w:rsidRPr="006542BE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'(x^2/(</w:t>
            </w:r>
            <w:proofErr w:type="gramStart"/>
            <w:r w:rsidRPr="006542BE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0.31)^</w:t>
            </w:r>
            <w:proofErr w:type="gramEnd"/>
            <w:r w:rsidRPr="006542BE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2)+(y^2/(0.57)^2)=1'</w:t>
            </w:r>
            <w:r w:rsidRPr="006542BE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, [-0.7 0.7])</w:t>
            </w:r>
          </w:p>
          <w:p w14:paraId="387925B5" w14:textId="77777777" w:rsidR="006542BE" w:rsidRPr="006542BE" w:rsidRDefault="006542BE" w:rsidP="006542B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r w:rsidRPr="006542BE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 </w:t>
            </w:r>
          </w:p>
          <w:p w14:paraId="1AA875E9" w14:textId="7AAA950B" w:rsidR="006542BE" w:rsidRDefault="006542BE" w:rsidP="006542B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proofErr w:type="spellStart"/>
            <w:proofErr w:type="gramStart"/>
            <w:r w:rsidRPr="006542BE">
              <w:rPr>
                <w:rFonts w:ascii="Courier New" w:hAnsi="Courier New" w:cs="Courier New"/>
                <w:color w:val="000000"/>
                <w:sz w:val="18"/>
                <w:szCs w:val="18"/>
              </w:rPr>
              <w:t>disp</w:t>
            </w:r>
            <w:proofErr w:type="spellEnd"/>
            <w:r w:rsidRPr="006542BE">
              <w:rPr>
                <w:rFonts w:ascii="Courier New" w:hAnsi="Courier New" w:cs="Courier New"/>
                <w:color w:val="000000"/>
                <w:sz w:val="18"/>
                <w:szCs w:val="18"/>
              </w:rPr>
              <w:t>(</w:t>
            </w:r>
            <w:proofErr w:type="gramEnd"/>
            <w:r w:rsidRPr="006542BE">
              <w:rPr>
                <w:rFonts w:ascii="Courier New" w:hAnsi="Courier New" w:cs="Courier New"/>
                <w:color w:val="A020F0"/>
                <w:sz w:val="18"/>
                <w:szCs w:val="18"/>
              </w:rPr>
              <w:t>'Координаты точки касания:'</w:t>
            </w:r>
            <w:r w:rsidRPr="006542BE">
              <w:rPr>
                <w:rFonts w:ascii="Courier New" w:hAnsi="Courier New" w:cs="Courier New"/>
                <w:color w:val="000000"/>
                <w:sz w:val="18"/>
                <w:szCs w:val="18"/>
              </w:rPr>
              <w:t>)</w:t>
            </w:r>
          </w:p>
          <w:p w14:paraId="7D24C339" w14:textId="77777777" w:rsidR="001D47A6" w:rsidRPr="006542BE" w:rsidRDefault="001D47A6" w:rsidP="006542B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</w:rPr>
            </w:pPr>
          </w:p>
          <w:p w14:paraId="4BC0275D" w14:textId="06626835" w:rsidR="006542BE" w:rsidRDefault="006542BE" w:rsidP="006542B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</w:pPr>
            <w:r w:rsidRPr="006542BE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x0 = solve((x^2</w:t>
            </w:r>
            <w:proofErr w:type="gramStart"/>
            <w:r w:rsidRPr="006542BE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/(</w:t>
            </w:r>
            <w:proofErr w:type="gramEnd"/>
            <w:r w:rsidRPr="006542BE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0.31)^2)+((0.3)^2/(0.57)^2)-1 == 0, x&lt;0);</w:t>
            </w:r>
          </w:p>
          <w:p w14:paraId="08446E88" w14:textId="77777777" w:rsidR="001D47A6" w:rsidRPr="006542BE" w:rsidRDefault="001D47A6" w:rsidP="006542B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</w:p>
          <w:p w14:paraId="25B2EBB6" w14:textId="77777777" w:rsidR="006542BE" w:rsidRPr="006542BE" w:rsidRDefault="006542BE" w:rsidP="006542B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r w:rsidRPr="006542BE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y0 = 0.3;</w:t>
            </w:r>
          </w:p>
          <w:p w14:paraId="5C095F2F" w14:textId="77777777" w:rsidR="006542BE" w:rsidRPr="006542BE" w:rsidRDefault="006542BE" w:rsidP="006542B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r w:rsidRPr="006542BE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 </w:t>
            </w:r>
          </w:p>
          <w:p w14:paraId="6E958582" w14:textId="77777777" w:rsidR="006542BE" w:rsidRPr="006542BE" w:rsidRDefault="006542BE" w:rsidP="006542B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r w:rsidRPr="006542BE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M0 = [x0 y0]</w:t>
            </w:r>
          </w:p>
          <w:p w14:paraId="792FBA98" w14:textId="77777777" w:rsidR="006542BE" w:rsidRPr="006542BE" w:rsidRDefault="006542BE" w:rsidP="006542B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r w:rsidRPr="006542BE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 </w:t>
            </w:r>
          </w:p>
          <w:p w14:paraId="3716487D" w14:textId="44511080" w:rsidR="006542BE" w:rsidRDefault="006542BE" w:rsidP="006542B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</w:pPr>
            <w:r w:rsidRPr="006542BE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ezplot(</w:t>
            </w:r>
            <w:r w:rsidRPr="006542BE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'((x*(-(93*29^(1/2))/1900))/(</w:t>
            </w:r>
            <w:proofErr w:type="gramStart"/>
            <w:r w:rsidRPr="006542BE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0.31)^</w:t>
            </w:r>
            <w:proofErr w:type="gramEnd"/>
            <w:r w:rsidRPr="006542BE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2)+((y*(0.3))/(0.57)^2)=1'</w:t>
            </w:r>
            <w:r w:rsidRPr="006542BE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, [-0.7 0.7])</w:t>
            </w:r>
          </w:p>
          <w:p w14:paraId="74F2E812" w14:textId="77777777" w:rsidR="001D47A6" w:rsidRPr="006542BE" w:rsidRDefault="001D47A6" w:rsidP="006542B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</w:p>
          <w:p w14:paraId="6CE7B335" w14:textId="77777777" w:rsidR="006542BE" w:rsidRPr="006542BE" w:rsidRDefault="006542BE" w:rsidP="006542B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proofErr w:type="gramStart"/>
            <w:r w:rsidRPr="006542BE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line(</w:t>
            </w:r>
            <w:proofErr w:type="gramEnd"/>
            <w:r w:rsidRPr="006542BE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[-0.7 0.7], [0.09 0.09]);</w:t>
            </w:r>
          </w:p>
          <w:p w14:paraId="0FD2E341" w14:textId="77777777" w:rsidR="006542BE" w:rsidRPr="006542BE" w:rsidRDefault="006542BE" w:rsidP="006542B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r w:rsidRPr="006542BE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 </w:t>
            </w:r>
          </w:p>
          <w:p w14:paraId="2864F6C7" w14:textId="77777777" w:rsidR="006542BE" w:rsidRPr="006542BE" w:rsidRDefault="006542BE" w:rsidP="006542B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proofErr w:type="gramStart"/>
            <w:r w:rsidRPr="006542BE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plot(</w:t>
            </w:r>
            <w:proofErr w:type="gramEnd"/>
            <w:r w:rsidRPr="006542BE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x0, y0, </w:t>
            </w:r>
            <w:r w:rsidRPr="006542BE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'b.'</w:t>
            </w:r>
            <w:r w:rsidRPr="006542BE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, </w:t>
            </w:r>
            <w:r w:rsidRPr="006542BE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'</w:t>
            </w:r>
            <w:proofErr w:type="spellStart"/>
            <w:r w:rsidRPr="006542BE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MarkerSize</w:t>
            </w:r>
            <w:proofErr w:type="spellEnd"/>
            <w:r w:rsidRPr="006542BE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'</w:t>
            </w:r>
            <w:r w:rsidRPr="006542BE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, 15)</w:t>
            </w:r>
          </w:p>
          <w:p w14:paraId="445BF2AE" w14:textId="77777777" w:rsidR="006542BE" w:rsidRPr="006542BE" w:rsidRDefault="006542BE" w:rsidP="006542B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r w:rsidRPr="006542BE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 </w:t>
            </w:r>
          </w:p>
          <w:p w14:paraId="1679D481" w14:textId="77777777" w:rsidR="006542BE" w:rsidRPr="006542BE" w:rsidRDefault="006542BE" w:rsidP="006542B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r w:rsidRPr="006542BE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title(</w:t>
            </w:r>
            <w:r w:rsidRPr="006542BE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'(x^2/(</w:t>
            </w:r>
            <w:proofErr w:type="gramStart"/>
            <w:r w:rsidRPr="006542BE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0.31)^</w:t>
            </w:r>
            <w:proofErr w:type="gramEnd"/>
            <w:r w:rsidRPr="006542BE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2)+(y^2/(0.57)^2)=1'</w:t>
            </w:r>
            <w:r w:rsidRPr="006542BE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)</w:t>
            </w:r>
          </w:p>
          <w:p w14:paraId="5ADA23CA" w14:textId="77777777" w:rsidR="006542BE" w:rsidRPr="006542BE" w:rsidRDefault="006542BE" w:rsidP="006542B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r w:rsidRPr="006542BE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 </w:t>
            </w:r>
          </w:p>
          <w:p w14:paraId="7D9BEECB" w14:textId="77777777" w:rsidR="006542BE" w:rsidRPr="006542BE" w:rsidRDefault="006542BE" w:rsidP="006542BE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r w:rsidRPr="006542BE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axis </w:t>
            </w:r>
            <w:r w:rsidRPr="006542BE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equal</w:t>
            </w:r>
          </w:p>
          <w:p w14:paraId="3B32894B" w14:textId="472385F5" w:rsidR="001867F9" w:rsidRPr="001867F9" w:rsidRDefault="001867F9" w:rsidP="001867F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</w:p>
        </w:tc>
      </w:tr>
      <w:tr w:rsidR="001867F9" w:rsidRPr="001867F9" w14:paraId="25E02ABF" w14:textId="77777777" w:rsidTr="001867F9">
        <w:tc>
          <w:tcPr>
            <w:tcW w:w="9345" w:type="dxa"/>
          </w:tcPr>
          <w:p w14:paraId="21ED4A1D" w14:textId="29269FF1" w:rsidR="001867F9" w:rsidRPr="0096132F" w:rsidRDefault="00562F8F" w:rsidP="004A03F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вод</w:t>
            </w:r>
            <w:r w:rsidRPr="0096132F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14:paraId="49D2A7CF" w14:textId="77777777" w:rsidR="00562F8F" w:rsidRPr="0096132F" w:rsidRDefault="00562F8F" w:rsidP="004A03F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5662118" w14:textId="77777777" w:rsidR="00562F8F" w:rsidRPr="0096132F" w:rsidRDefault="00562F8F" w:rsidP="00562F8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132F">
              <w:rPr>
                <w:rFonts w:ascii="Times New Roman" w:hAnsi="Times New Roman" w:cs="Times New Roman"/>
                <w:sz w:val="24"/>
                <w:szCs w:val="24"/>
              </w:rPr>
              <w:t>Координаты точки касания:</w:t>
            </w:r>
          </w:p>
          <w:p w14:paraId="3A104260" w14:textId="77777777" w:rsidR="00562F8F" w:rsidRPr="0096132F" w:rsidRDefault="00562F8F" w:rsidP="00562F8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132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1CCF409B" w14:textId="77777777" w:rsidR="00562F8F" w:rsidRPr="0096132F" w:rsidRDefault="00562F8F" w:rsidP="00562F8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62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96132F">
              <w:rPr>
                <w:rFonts w:ascii="Times New Roman" w:hAnsi="Times New Roman" w:cs="Times New Roman"/>
                <w:sz w:val="24"/>
                <w:szCs w:val="24"/>
              </w:rPr>
              <w:t>0 =</w:t>
            </w:r>
          </w:p>
          <w:p w14:paraId="55EE4B15" w14:textId="77777777" w:rsidR="00562F8F" w:rsidRPr="0096132F" w:rsidRDefault="00562F8F" w:rsidP="00562F8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132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08043E8C" w14:textId="07674D45" w:rsidR="00562F8F" w:rsidRPr="00562F8F" w:rsidRDefault="00562F8F" w:rsidP="00562F8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62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[ -(93*29</w:t>
            </w:r>
            <w:proofErr w:type="gramStart"/>
            <w:r w:rsidRPr="00562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^(</w:t>
            </w:r>
            <w:proofErr w:type="gramEnd"/>
            <w:r w:rsidRPr="00562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/2))/1900, 3/10]</w:t>
            </w:r>
          </w:p>
        </w:tc>
      </w:tr>
    </w:tbl>
    <w:p w14:paraId="320BC677" w14:textId="77777777" w:rsidR="00562F8F" w:rsidRDefault="00562F8F" w:rsidP="00562F8F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79172C7E" w14:textId="08C98F83" w:rsidR="00562F8F" w:rsidRDefault="00562F8F" w:rsidP="00562F8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начала на графике был построен эллипс</w:t>
      </w:r>
      <w:r w:rsidRPr="00562F8F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затем найдены координаты точки касания. После чего была построена касательная</w:t>
      </w:r>
      <w:r w:rsidRPr="00562F8F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а в конце программы прямой был показан уровень земли </w:t>
      </w:r>
      <w:r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562F8F">
        <w:rPr>
          <w:rFonts w:ascii="Times New Roman" w:hAnsi="Times New Roman" w:cs="Times New Roman"/>
          <w:sz w:val="24"/>
          <w:szCs w:val="24"/>
        </w:rPr>
        <w:t xml:space="preserve"> = 0.09.</w:t>
      </w:r>
    </w:p>
    <w:p w14:paraId="2EB13C4E" w14:textId="77777777" w:rsidR="00851A3F" w:rsidRDefault="00562F8F" w:rsidP="00747025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Полученный график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14:paraId="22D1204E" w14:textId="60634457" w:rsidR="00851A3F" w:rsidRDefault="00562F8F" w:rsidP="00747025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noProof/>
        </w:rPr>
        <w:drawing>
          <wp:inline distT="0" distB="0" distL="0" distR="0" wp14:anchorId="27262E5A" wp14:editId="36EA27DA">
            <wp:extent cx="5940425" cy="3009900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9EC8FA" w14:textId="005C74F7" w:rsidR="00851A3F" w:rsidRDefault="00851A3F" w:rsidP="00747025">
      <w:pPr>
        <w:jc w:val="both"/>
        <w:rPr>
          <w:rFonts w:ascii="Times New Roman" w:hAnsi="Times New Roman" w:cs="Times New Roman"/>
          <w:sz w:val="24"/>
          <w:szCs w:val="24"/>
        </w:rPr>
      </w:pPr>
      <w:r w:rsidRPr="006542BE">
        <w:rPr>
          <w:rFonts w:ascii="Times New Roman" w:hAnsi="Times New Roman" w:cs="Times New Roman"/>
          <w:b/>
          <w:bCs/>
          <w:sz w:val="24"/>
          <w:szCs w:val="24"/>
        </w:rPr>
        <w:t>Вывод:</w:t>
      </w:r>
      <w:r w:rsidRPr="00851A3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Уравнение касательной к эллипсу равно</w:t>
      </w:r>
      <w:r w:rsidRPr="00851A3F">
        <w:rPr>
          <w:rFonts w:ascii="Times New Roman" w:hAnsi="Times New Roman" w:cs="Times New Roman"/>
          <w:sz w:val="24"/>
          <w:szCs w:val="24"/>
        </w:rPr>
        <w:t xml:space="preserve">: </w:t>
      </w:r>
    </w:p>
    <w:p w14:paraId="49701694" w14:textId="77777777" w:rsidR="006542BE" w:rsidRDefault="006542BE" w:rsidP="00747025">
      <w:pPr>
        <w:jc w:val="both"/>
        <w:rPr>
          <w:noProof/>
        </w:rPr>
      </w:pPr>
    </w:p>
    <w:p w14:paraId="75FFE70B" w14:textId="23E40C77" w:rsidR="006542BE" w:rsidRPr="00851A3F" w:rsidRDefault="00F21D27" w:rsidP="0074702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EBEF7A9" wp14:editId="3DF547BB">
            <wp:extent cx="5940425" cy="1308735"/>
            <wp:effectExtent l="0" t="0" r="3175" b="0"/>
            <wp:docPr id="23" name="Рисунок 23" descr="Изображение выглядит как текст, доск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Рисунок 23" descr="Изображение выглядит как текст, доска&#10;&#10;Автоматически созданное описание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308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6A84AD" w14:textId="44B65B15" w:rsidR="00747025" w:rsidRDefault="00747025" w:rsidP="00747025">
      <w:pPr>
        <w:jc w:val="both"/>
        <w:rPr>
          <w:rFonts w:ascii="Times New Roman" w:hAnsi="Times New Roman" w:cs="Times New Roman"/>
          <w:sz w:val="24"/>
          <w:szCs w:val="24"/>
        </w:rPr>
      </w:pPr>
      <w:r w:rsidRPr="00747025">
        <w:rPr>
          <w:rFonts w:ascii="Times New Roman" w:hAnsi="Times New Roman" w:cs="Times New Roman"/>
          <w:b/>
          <w:sz w:val="24"/>
          <w:szCs w:val="24"/>
        </w:rPr>
        <w:t>Задание 3.</w:t>
      </w:r>
      <w:r w:rsidRPr="00747025">
        <w:rPr>
          <w:rFonts w:ascii="Times New Roman" w:hAnsi="Times New Roman" w:cs="Times New Roman"/>
          <w:sz w:val="24"/>
          <w:szCs w:val="24"/>
        </w:rPr>
        <w:t xml:space="preserve"> Постройте в одной системе координат график функции </w:t>
      </w:r>
      <w:r w:rsidR="00034848" w:rsidRPr="00747025">
        <w:rPr>
          <w:rFonts w:ascii="Times New Roman" w:hAnsi="Times New Roman" w:cs="Times New Roman"/>
          <w:noProof/>
          <w:sz w:val="24"/>
          <w:szCs w:val="24"/>
        </w:rPr>
      </w:r>
      <w:r w:rsidR="00034848" w:rsidRPr="00747025">
        <w:rPr>
          <w:rFonts w:ascii="Times New Roman" w:hAnsi="Times New Roman" w:cs="Times New Roman"/>
          <w:noProof/>
          <w:sz w:val="24"/>
          <w:szCs w:val="24"/>
        </w:rPr>
        <w:object w:dxaOrig="1380" w:dyaOrig="620" w14:anchorId="48C9781C">
          <v:shape id="_x0000_i1030" type="#_x0000_t75" alt="" style="width:68.95pt;height:31.05pt;mso-width-percent:0;mso-height-percent:0;mso-width-percent:0;mso-height-percent:0" o:ole="">
            <v:imagedata r:id="rId19" o:title=""/>
          </v:shape>
          <o:OLEObject Type="Embed" ProgID="Equation.DSMT4" ShapeID="_x0000_i1030" DrawAspect="Content" ObjectID="_1667894109" r:id="rId20"/>
        </w:object>
      </w:r>
      <w:r w:rsidRPr="00747025">
        <w:rPr>
          <w:rFonts w:ascii="Times New Roman" w:hAnsi="Times New Roman" w:cs="Times New Roman"/>
          <w:sz w:val="24"/>
          <w:szCs w:val="24"/>
        </w:rPr>
        <w:t xml:space="preserve"> и график многочленов Тейлора </w:t>
      </w:r>
      <w:r w:rsidR="00034848" w:rsidRPr="00747025">
        <w:rPr>
          <w:rFonts w:ascii="Times New Roman" w:hAnsi="Times New Roman" w:cs="Times New Roman"/>
          <w:noProof/>
          <w:sz w:val="24"/>
          <w:szCs w:val="24"/>
        </w:rPr>
      </w:r>
      <w:r w:rsidR="00034848" w:rsidRPr="00747025">
        <w:rPr>
          <w:rFonts w:ascii="Times New Roman" w:hAnsi="Times New Roman" w:cs="Times New Roman"/>
          <w:noProof/>
          <w:sz w:val="24"/>
          <w:szCs w:val="24"/>
        </w:rPr>
        <w:object w:dxaOrig="620" w:dyaOrig="360" w14:anchorId="74119D0A">
          <v:shape id="_x0000_i1031" type="#_x0000_t75" alt="" style="width:31.05pt;height:18.2pt;mso-width-percent:0;mso-height-percent:0;mso-width-percent:0;mso-height-percent:0" o:ole="">
            <v:imagedata r:id="rId21" o:title=""/>
          </v:shape>
          <o:OLEObject Type="Embed" ProgID="Equation.DSMT4" ShapeID="_x0000_i1031" DrawAspect="Content" ObjectID="_1667894110" r:id="rId22"/>
        </w:object>
      </w:r>
      <w:r w:rsidRPr="00747025">
        <w:rPr>
          <w:rFonts w:ascii="Times New Roman" w:hAnsi="Times New Roman" w:cs="Times New Roman"/>
          <w:sz w:val="24"/>
          <w:szCs w:val="24"/>
        </w:rPr>
        <w:t xml:space="preserve"> этой функции в точке </w:t>
      </w:r>
      <w:r w:rsidR="00034848" w:rsidRPr="00747025">
        <w:rPr>
          <w:rFonts w:ascii="Times New Roman" w:hAnsi="Times New Roman" w:cs="Times New Roman"/>
          <w:noProof/>
          <w:sz w:val="24"/>
          <w:szCs w:val="24"/>
        </w:rPr>
      </w:r>
      <w:r w:rsidR="00034848" w:rsidRPr="00747025">
        <w:rPr>
          <w:rFonts w:ascii="Times New Roman" w:hAnsi="Times New Roman" w:cs="Times New Roman"/>
          <w:noProof/>
          <w:sz w:val="24"/>
          <w:szCs w:val="24"/>
        </w:rPr>
        <w:object w:dxaOrig="660" w:dyaOrig="360" w14:anchorId="62C284CA">
          <v:shape id="_x0000_i1032" type="#_x0000_t75" alt="" style="width:33.35pt;height:18.2pt;mso-width-percent:0;mso-height-percent:0;mso-width-percent:0;mso-height-percent:0" o:ole="">
            <v:imagedata r:id="rId23" o:title=""/>
          </v:shape>
          <o:OLEObject Type="Embed" ProgID="Equation.DSMT4" ShapeID="_x0000_i1032" DrawAspect="Content" ObjectID="_1667894111" r:id="rId24"/>
        </w:object>
      </w:r>
      <w:r w:rsidRPr="00747025">
        <w:rPr>
          <w:rFonts w:ascii="Times New Roman" w:hAnsi="Times New Roman" w:cs="Times New Roman"/>
          <w:sz w:val="24"/>
          <w:szCs w:val="24"/>
        </w:rPr>
        <w:t xml:space="preserve"> для </w:t>
      </w:r>
      <w:r w:rsidR="00034848" w:rsidRPr="00747025">
        <w:rPr>
          <w:rFonts w:ascii="Times New Roman" w:hAnsi="Times New Roman" w:cs="Times New Roman"/>
          <w:noProof/>
          <w:sz w:val="24"/>
          <w:szCs w:val="24"/>
        </w:rPr>
      </w:r>
      <w:r w:rsidR="00034848" w:rsidRPr="00747025">
        <w:rPr>
          <w:rFonts w:ascii="Times New Roman" w:hAnsi="Times New Roman" w:cs="Times New Roman"/>
          <w:noProof/>
          <w:sz w:val="24"/>
          <w:szCs w:val="24"/>
        </w:rPr>
        <w:object w:dxaOrig="920" w:dyaOrig="300" w14:anchorId="5B6D1279">
          <v:shape id="_x0000_i1033" type="#_x0000_t75" alt="" style="width:46.25pt;height:15.15pt;mso-width-percent:0;mso-height-percent:0;mso-width-percent:0;mso-height-percent:0" o:ole="">
            <v:imagedata r:id="rId25" o:title=""/>
          </v:shape>
          <o:OLEObject Type="Embed" ProgID="Equation.DSMT4" ShapeID="_x0000_i1033" DrawAspect="Content" ObjectID="_1667894112" r:id="rId26"/>
        </w:object>
      </w:r>
      <w:r w:rsidRPr="00747025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054BB67" w14:textId="77777777" w:rsidR="00851A3F" w:rsidRDefault="00851A3F" w:rsidP="00747025">
      <w:pPr>
        <w:jc w:val="both"/>
        <w:rPr>
          <w:noProof/>
        </w:rPr>
      </w:pPr>
    </w:p>
    <w:p w14:paraId="05E0A9F6" w14:textId="71A27470" w:rsidR="00133B16" w:rsidRDefault="00F21D27" w:rsidP="0074702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059D751" wp14:editId="170FA5FE">
            <wp:extent cx="5940425" cy="2691765"/>
            <wp:effectExtent l="0" t="0" r="3175" b="635"/>
            <wp:docPr id="24" name="Рисунок 24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Рисунок 24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91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345"/>
      </w:tblGrid>
      <w:tr w:rsidR="00133B16" w:rsidRPr="0096132F" w14:paraId="16ADAB35" w14:textId="77777777" w:rsidTr="00133B16">
        <w:tc>
          <w:tcPr>
            <w:tcW w:w="9345" w:type="dxa"/>
          </w:tcPr>
          <w:p w14:paraId="6A6750EC" w14:textId="77777777" w:rsidR="00133B16" w:rsidRDefault="00133B16" w:rsidP="00747025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д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</w:p>
          <w:p w14:paraId="07B59644" w14:textId="25BDF81F" w:rsidR="0096132F" w:rsidRDefault="0096132F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</w:pPr>
            <w:proofErr w:type="spellStart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clc</w:t>
            </w:r>
            <w:proofErr w:type="spellEnd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, clear</w:t>
            </w:r>
          </w:p>
          <w:p w14:paraId="03E4813A" w14:textId="77777777" w:rsidR="001D47A6" w:rsidRPr="0096132F" w:rsidRDefault="001D47A6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</w:p>
          <w:p w14:paraId="5C526F4A" w14:textId="703E37E1" w:rsidR="0096132F" w:rsidRDefault="0096132F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</w:pPr>
            <w:proofErr w:type="spellStart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syms</w:t>
            </w:r>
            <w:proofErr w:type="spellEnd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 </w:t>
            </w:r>
            <w:r w:rsidRPr="0096132F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x</w:t>
            </w:r>
          </w:p>
          <w:p w14:paraId="1DF29A37" w14:textId="77777777" w:rsidR="001D47A6" w:rsidRPr="0096132F" w:rsidRDefault="001D47A6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</w:p>
          <w:p w14:paraId="618459C0" w14:textId="77777777" w:rsidR="0096132F" w:rsidRPr="0096132F" w:rsidRDefault="0096132F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hold </w:t>
            </w:r>
            <w:r w:rsidRPr="0096132F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on</w:t>
            </w:r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, grid </w:t>
            </w:r>
            <w:r w:rsidRPr="0096132F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on</w:t>
            </w:r>
          </w:p>
          <w:p w14:paraId="2D73FBDC" w14:textId="77777777" w:rsidR="0096132F" w:rsidRPr="0096132F" w:rsidRDefault="0096132F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r w:rsidRPr="0096132F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 xml:space="preserve"> </w:t>
            </w:r>
          </w:p>
          <w:p w14:paraId="5591E9FB" w14:textId="7F1303F9" w:rsidR="0096132F" w:rsidRDefault="0096132F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</w:pPr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y = 1/(2*x+1</w:t>
            </w:r>
            <w:proofErr w:type="gramStart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);</w:t>
            </w:r>
            <w:proofErr w:type="gramEnd"/>
          </w:p>
          <w:p w14:paraId="178C590D" w14:textId="77777777" w:rsidR="001D47A6" w:rsidRPr="0096132F" w:rsidRDefault="001D47A6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</w:p>
          <w:p w14:paraId="59CA31D3" w14:textId="7E410948" w:rsidR="0096132F" w:rsidRDefault="0096132F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</w:pPr>
            <w:proofErr w:type="spellStart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yy</w:t>
            </w:r>
            <w:proofErr w:type="spellEnd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 = diff(y</w:t>
            </w:r>
            <w:proofErr w:type="gramStart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);</w:t>
            </w:r>
            <w:proofErr w:type="gramEnd"/>
          </w:p>
          <w:p w14:paraId="200E0CE3" w14:textId="6CCBA175" w:rsidR="001D47A6" w:rsidRPr="001D47A6" w:rsidRDefault="001D47A6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</w:rPr>
            </w:pPr>
          </w:p>
          <w:p w14:paraId="3CE65E38" w14:textId="5AFDE57C" w:rsidR="0096132F" w:rsidRDefault="0096132F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</w:pPr>
            <w:proofErr w:type="spellStart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yyy</w:t>
            </w:r>
            <w:proofErr w:type="spellEnd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 = diff(</w:t>
            </w:r>
            <w:proofErr w:type="spellStart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yy</w:t>
            </w:r>
            <w:proofErr w:type="spellEnd"/>
            <w:proofErr w:type="gramStart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);</w:t>
            </w:r>
            <w:proofErr w:type="gramEnd"/>
          </w:p>
          <w:p w14:paraId="5959BA1C" w14:textId="77777777" w:rsidR="001D47A6" w:rsidRPr="0096132F" w:rsidRDefault="001D47A6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</w:p>
          <w:p w14:paraId="6CB959C4" w14:textId="77777777" w:rsidR="0096132F" w:rsidRPr="0096132F" w:rsidRDefault="0096132F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proofErr w:type="spellStart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yyyy</w:t>
            </w:r>
            <w:proofErr w:type="spellEnd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 = diff(</w:t>
            </w:r>
            <w:proofErr w:type="spellStart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yyy</w:t>
            </w:r>
            <w:proofErr w:type="spellEnd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);</w:t>
            </w:r>
          </w:p>
          <w:p w14:paraId="1DB5A2BA" w14:textId="77777777" w:rsidR="0096132F" w:rsidRPr="0096132F" w:rsidRDefault="0096132F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 </w:t>
            </w:r>
          </w:p>
          <w:p w14:paraId="5C306A0C" w14:textId="6245ABDF" w:rsidR="0096132F" w:rsidRDefault="0096132F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</w:pPr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y = 1</w:t>
            </w:r>
            <w:proofErr w:type="gramStart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/(</w:t>
            </w:r>
            <w:proofErr w:type="gramEnd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2*2+1);</w:t>
            </w:r>
          </w:p>
          <w:p w14:paraId="25DF72D7" w14:textId="77777777" w:rsidR="001D47A6" w:rsidRPr="0096132F" w:rsidRDefault="001D47A6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</w:p>
          <w:p w14:paraId="48613C34" w14:textId="08455A01" w:rsidR="0096132F" w:rsidRDefault="0096132F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</w:pPr>
            <w:proofErr w:type="spellStart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yy</w:t>
            </w:r>
            <w:proofErr w:type="spellEnd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 = -2</w:t>
            </w:r>
            <w:proofErr w:type="gramStart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/(</w:t>
            </w:r>
            <w:proofErr w:type="gramEnd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2*2 + 1)^2;</w:t>
            </w:r>
          </w:p>
          <w:p w14:paraId="679A9F2B" w14:textId="77777777" w:rsidR="001D47A6" w:rsidRPr="0096132F" w:rsidRDefault="001D47A6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</w:p>
          <w:p w14:paraId="554F7BAB" w14:textId="31D9276A" w:rsidR="0096132F" w:rsidRDefault="0096132F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</w:pPr>
            <w:proofErr w:type="spellStart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yyy</w:t>
            </w:r>
            <w:proofErr w:type="spellEnd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 = 8</w:t>
            </w:r>
            <w:proofErr w:type="gramStart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/(</w:t>
            </w:r>
            <w:proofErr w:type="gramEnd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2*2 + 1)^3;</w:t>
            </w:r>
          </w:p>
          <w:p w14:paraId="72C9CB79" w14:textId="77777777" w:rsidR="001D47A6" w:rsidRPr="0096132F" w:rsidRDefault="001D47A6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</w:p>
          <w:p w14:paraId="654834B9" w14:textId="77777777" w:rsidR="0096132F" w:rsidRPr="0096132F" w:rsidRDefault="0096132F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proofErr w:type="spellStart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yyyy</w:t>
            </w:r>
            <w:proofErr w:type="spellEnd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 = -48</w:t>
            </w:r>
            <w:proofErr w:type="gramStart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/(</w:t>
            </w:r>
            <w:proofErr w:type="gramEnd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2*2 + 1)^4;</w:t>
            </w:r>
          </w:p>
          <w:p w14:paraId="1E1B82BD" w14:textId="77777777" w:rsidR="0096132F" w:rsidRPr="0096132F" w:rsidRDefault="0096132F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 </w:t>
            </w:r>
          </w:p>
          <w:p w14:paraId="207344DC" w14:textId="77777777" w:rsidR="0096132F" w:rsidRPr="0096132F" w:rsidRDefault="0096132F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f1 = y + (</w:t>
            </w:r>
            <w:proofErr w:type="spellStart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yy</w:t>
            </w:r>
            <w:proofErr w:type="spellEnd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)*(x - 2);</w:t>
            </w:r>
          </w:p>
          <w:p w14:paraId="0125683E" w14:textId="428FC31D" w:rsidR="0096132F" w:rsidRDefault="0096132F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</w:pPr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f2 = y + (</w:t>
            </w:r>
            <w:proofErr w:type="spellStart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yy</w:t>
            </w:r>
            <w:proofErr w:type="spellEnd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)*(x - 2) + (1/</w:t>
            </w:r>
            <w:proofErr w:type="gramStart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2)*</w:t>
            </w:r>
            <w:proofErr w:type="gramEnd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(</w:t>
            </w:r>
            <w:proofErr w:type="spellStart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yyy</w:t>
            </w:r>
            <w:proofErr w:type="spellEnd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)*(x-2)^2;</w:t>
            </w:r>
          </w:p>
          <w:p w14:paraId="203D0794" w14:textId="77777777" w:rsidR="001D47A6" w:rsidRPr="0096132F" w:rsidRDefault="001D47A6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</w:p>
          <w:p w14:paraId="131CCE78" w14:textId="60587CA6" w:rsidR="0096132F" w:rsidRDefault="0096132F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</w:pPr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f3 = y + (</w:t>
            </w:r>
            <w:proofErr w:type="spellStart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yy</w:t>
            </w:r>
            <w:proofErr w:type="spellEnd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)*(x - 2) + (1/</w:t>
            </w:r>
            <w:proofErr w:type="gramStart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2)*</w:t>
            </w:r>
            <w:proofErr w:type="gramEnd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(</w:t>
            </w:r>
            <w:proofErr w:type="spellStart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yyy</w:t>
            </w:r>
            <w:proofErr w:type="spellEnd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)*(x-2)^2 +(1/6)*(</w:t>
            </w:r>
            <w:proofErr w:type="spellStart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yyyy</w:t>
            </w:r>
            <w:proofErr w:type="spellEnd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)*(x-2)^3;</w:t>
            </w:r>
          </w:p>
          <w:p w14:paraId="3DB2DBE0" w14:textId="77777777" w:rsidR="001D47A6" w:rsidRPr="0096132F" w:rsidRDefault="001D47A6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</w:p>
          <w:p w14:paraId="5329910F" w14:textId="77777777" w:rsidR="0096132F" w:rsidRPr="0096132F" w:rsidRDefault="0096132F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 </w:t>
            </w:r>
          </w:p>
          <w:p w14:paraId="7CAECC04" w14:textId="11A9E59D" w:rsidR="0096132F" w:rsidRDefault="0096132F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</w:pPr>
            <w:proofErr w:type="spellStart"/>
            <w:proofErr w:type="gramStart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disp</w:t>
            </w:r>
            <w:proofErr w:type="spellEnd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(</w:t>
            </w:r>
            <w:proofErr w:type="gramEnd"/>
            <w:r w:rsidRPr="0096132F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'</w:t>
            </w:r>
            <w:r w:rsidRPr="0096132F">
              <w:rPr>
                <w:rFonts w:ascii="Courier New" w:hAnsi="Courier New" w:cs="Courier New"/>
                <w:color w:val="A020F0"/>
                <w:sz w:val="18"/>
                <w:szCs w:val="18"/>
              </w:rPr>
              <w:t>Функции</w:t>
            </w:r>
            <w:r w:rsidRPr="0096132F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 xml:space="preserve"> R_{n}(x)'</w:t>
            </w:r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)</w:t>
            </w:r>
          </w:p>
          <w:p w14:paraId="3DDA6538" w14:textId="77777777" w:rsidR="001D47A6" w:rsidRPr="0096132F" w:rsidRDefault="001D47A6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</w:p>
          <w:p w14:paraId="58D5BC9F" w14:textId="7E69DD1F" w:rsidR="0096132F" w:rsidRDefault="0096132F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</w:pPr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y1 = simplify(f1)</w:t>
            </w:r>
          </w:p>
          <w:p w14:paraId="3E54EEEA" w14:textId="77777777" w:rsidR="001D47A6" w:rsidRPr="0096132F" w:rsidRDefault="001D47A6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</w:p>
          <w:p w14:paraId="1AB213AE" w14:textId="5B5E5C33" w:rsidR="0096132F" w:rsidRDefault="0096132F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</w:pPr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y2 = simplify(f2)</w:t>
            </w:r>
          </w:p>
          <w:p w14:paraId="4E03FE86" w14:textId="77777777" w:rsidR="001D47A6" w:rsidRPr="0096132F" w:rsidRDefault="001D47A6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</w:p>
          <w:p w14:paraId="3CA9AD9D" w14:textId="77777777" w:rsidR="0096132F" w:rsidRPr="0096132F" w:rsidRDefault="0096132F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y3 = simplify(f3)</w:t>
            </w:r>
          </w:p>
          <w:p w14:paraId="54762ABD" w14:textId="77777777" w:rsidR="0096132F" w:rsidRPr="0096132F" w:rsidRDefault="0096132F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 </w:t>
            </w:r>
          </w:p>
          <w:p w14:paraId="5452722B" w14:textId="77777777" w:rsidR="0096132F" w:rsidRPr="0096132F" w:rsidRDefault="0096132F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x1 = -8:.1:8;</w:t>
            </w:r>
          </w:p>
          <w:p w14:paraId="79F2CFD5" w14:textId="77777777" w:rsidR="0096132F" w:rsidRPr="0096132F" w:rsidRDefault="0096132F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 </w:t>
            </w:r>
          </w:p>
          <w:p w14:paraId="731C1403" w14:textId="0A482709" w:rsidR="0096132F" w:rsidRDefault="0096132F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</w:pPr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y1 = 9/25 - (</w:t>
            </w:r>
            <w:proofErr w:type="gramStart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2.*</w:t>
            </w:r>
            <w:proofErr w:type="gramEnd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x1)./25;</w:t>
            </w:r>
          </w:p>
          <w:p w14:paraId="0D0E3B45" w14:textId="77777777" w:rsidR="001D47A6" w:rsidRPr="0096132F" w:rsidRDefault="001D47A6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</w:p>
          <w:p w14:paraId="1738BE30" w14:textId="760485FA" w:rsidR="0096132F" w:rsidRDefault="0096132F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</w:pPr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y2 = (</w:t>
            </w:r>
            <w:proofErr w:type="gramStart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4.*</w:t>
            </w:r>
            <w:proofErr w:type="gramEnd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x1.^2)./125 - (26.*x1)./125 + 61/125;</w:t>
            </w:r>
          </w:p>
          <w:p w14:paraId="2694C5B4" w14:textId="77777777" w:rsidR="001D47A6" w:rsidRPr="0096132F" w:rsidRDefault="001D47A6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</w:p>
          <w:p w14:paraId="76E4FE18" w14:textId="77777777" w:rsidR="0096132F" w:rsidRPr="0096132F" w:rsidRDefault="0096132F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y3 = (</w:t>
            </w:r>
            <w:proofErr w:type="gramStart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4.*</w:t>
            </w:r>
            <w:proofErr w:type="gramEnd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(x1 - 2).^2)./125 - (2.*x1)./25 - (8.*(x1 - 2).^3)./625 + 9/25;</w:t>
            </w:r>
          </w:p>
          <w:p w14:paraId="49F4C392" w14:textId="77777777" w:rsidR="0096132F" w:rsidRPr="0096132F" w:rsidRDefault="0096132F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 </w:t>
            </w:r>
          </w:p>
          <w:p w14:paraId="4DFFA4C2" w14:textId="77777777" w:rsidR="0096132F" w:rsidRPr="0096132F" w:rsidRDefault="0096132F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proofErr w:type="gramStart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plot(</w:t>
            </w:r>
            <w:proofErr w:type="gramEnd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x1, y1, </w:t>
            </w:r>
            <w:r w:rsidRPr="0096132F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'r-'</w:t>
            </w:r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);</w:t>
            </w:r>
          </w:p>
          <w:p w14:paraId="636095D1" w14:textId="77777777" w:rsidR="0096132F" w:rsidRPr="0096132F" w:rsidRDefault="0096132F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 </w:t>
            </w:r>
          </w:p>
          <w:p w14:paraId="0B606FFC" w14:textId="77777777" w:rsidR="0096132F" w:rsidRPr="0096132F" w:rsidRDefault="0096132F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proofErr w:type="gramStart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plot(</w:t>
            </w:r>
            <w:proofErr w:type="gramEnd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x1, y2, </w:t>
            </w:r>
            <w:r w:rsidRPr="0096132F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'b-'</w:t>
            </w:r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);</w:t>
            </w:r>
          </w:p>
          <w:p w14:paraId="0DB4D018" w14:textId="77777777" w:rsidR="0096132F" w:rsidRPr="0096132F" w:rsidRDefault="0096132F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 </w:t>
            </w:r>
          </w:p>
          <w:p w14:paraId="6C9FEF60" w14:textId="77777777" w:rsidR="0096132F" w:rsidRPr="0096132F" w:rsidRDefault="0096132F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proofErr w:type="gramStart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plot(</w:t>
            </w:r>
            <w:proofErr w:type="gramEnd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x1, y3, </w:t>
            </w:r>
            <w:r w:rsidRPr="0096132F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'g-'</w:t>
            </w:r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);</w:t>
            </w:r>
          </w:p>
          <w:p w14:paraId="4EAF1ABA" w14:textId="77777777" w:rsidR="0096132F" w:rsidRPr="0096132F" w:rsidRDefault="0096132F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 </w:t>
            </w:r>
          </w:p>
          <w:p w14:paraId="2EA13E4B" w14:textId="347143DD" w:rsidR="0096132F" w:rsidRDefault="0096132F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</w:pPr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y = </w:t>
            </w:r>
            <w:proofErr w:type="gramStart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1./</w:t>
            </w:r>
            <w:proofErr w:type="gramEnd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(2.*x1+1);</w:t>
            </w:r>
          </w:p>
          <w:p w14:paraId="784534F9" w14:textId="77777777" w:rsidR="001D47A6" w:rsidRPr="0096132F" w:rsidRDefault="001D47A6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</w:p>
          <w:p w14:paraId="7ADF8C39" w14:textId="77777777" w:rsidR="0096132F" w:rsidRPr="0096132F" w:rsidRDefault="0096132F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proofErr w:type="gramStart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plot(</w:t>
            </w:r>
            <w:proofErr w:type="gramEnd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x1, y, </w:t>
            </w:r>
            <w:r w:rsidRPr="0096132F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'k-'</w:t>
            </w:r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);</w:t>
            </w:r>
          </w:p>
          <w:p w14:paraId="6D1363C3" w14:textId="77777777" w:rsidR="0096132F" w:rsidRPr="0096132F" w:rsidRDefault="0096132F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 xml:space="preserve"> </w:t>
            </w:r>
          </w:p>
          <w:p w14:paraId="1BE70FD3" w14:textId="120E1D6F" w:rsidR="0096132F" w:rsidRDefault="0096132F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</w:pPr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title(</w:t>
            </w:r>
            <w:r w:rsidRPr="0096132F">
              <w:rPr>
                <w:rFonts w:ascii="Courier New" w:hAnsi="Courier New" w:cs="Courier New"/>
                <w:color w:val="A020F0"/>
                <w:sz w:val="18"/>
                <w:szCs w:val="18"/>
                <w:lang w:val="en-US"/>
              </w:rPr>
              <w:t>'f(x) = 1/(2x+1)'</w:t>
            </w:r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  <w:lang w:val="en-US"/>
              </w:rPr>
              <w:t>)</w:t>
            </w:r>
          </w:p>
          <w:p w14:paraId="428BF13C" w14:textId="77777777" w:rsidR="001D47A6" w:rsidRPr="0096132F" w:rsidRDefault="001D47A6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  <w:lang w:val="en-US"/>
              </w:rPr>
            </w:pPr>
          </w:p>
          <w:p w14:paraId="0A56DF5B" w14:textId="0DB25055" w:rsidR="0096132F" w:rsidRDefault="0096132F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18"/>
                <w:szCs w:val="18"/>
              </w:rPr>
            </w:pPr>
            <w:proofErr w:type="spellStart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</w:rPr>
              <w:t>xlabel</w:t>
            </w:r>
            <w:proofErr w:type="spellEnd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</w:rPr>
              <w:t>(</w:t>
            </w:r>
            <w:r w:rsidRPr="0096132F">
              <w:rPr>
                <w:rFonts w:ascii="Courier New" w:hAnsi="Courier New" w:cs="Courier New"/>
                <w:color w:val="A020F0"/>
                <w:sz w:val="18"/>
                <w:szCs w:val="18"/>
              </w:rPr>
              <w:t>'X'</w:t>
            </w:r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</w:rPr>
              <w:t>)</w:t>
            </w:r>
          </w:p>
          <w:p w14:paraId="0CC095F0" w14:textId="77777777" w:rsidR="001D47A6" w:rsidRPr="0096132F" w:rsidRDefault="001D47A6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</w:rPr>
            </w:pPr>
          </w:p>
          <w:p w14:paraId="41C36765" w14:textId="77777777" w:rsidR="0096132F" w:rsidRPr="0096132F" w:rsidRDefault="0096132F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2"/>
                <w:szCs w:val="12"/>
              </w:rPr>
            </w:pPr>
            <w:proofErr w:type="spellStart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</w:rPr>
              <w:t>ylabel</w:t>
            </w:r>
            <w:proofErr w:type="spellEnd"/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</w:rPr>
              <w:t>(</w:t>
            </w:r>
            <w:r w:rsidRPr="0096132F">
              <w:rPr>
                <w:rFonts w:ascii="Courier New" w:hAnsi="Courier New" w:cs="Courier New"/>
                <w:color w:val="A020F0"/>
                <w:sz w:val="18"/>
                <w:szCs w:val="18"/>
              </w:rPr>
              <w:t>'Y'</w:t>
            </w:r>
            <w:r w:rsidRPr="0096132F">
              <w:rPr>
                <w:rFonts w:ascii="Courier New" w:hAnsi="Courier New" w:cs="Courier New"/>
                <w:color w:val="000000"/>
                <w:sz w:val="18"/>
                <w:szCs w:val="18"/>
              </w:rPr>
              <w:t>)</w:t>
            </w:r>
          </w:p>
          <w:p w14:paraId="373F690B" w14:textId="4998D87A" w:rsidR="00133B16" w:rsidRPr="0096132F" w:rsidRDefault="00133B16" w:rsidP="0096132F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</w:p>
        </w:tc>
      </w:tr>
      <w:tr w:rsidR="00133B16" w14:paraId="1F9FEBD2" w14:textId="77777777" w:rsidTr="00133B16">
        <w:tc>
          <w:tcPr>
            <w:tcW w:w="9345" w:type="dxa"/>
          </w:tcPr>
          <w:p w14:paraId="21D4F8E7" w14:textId="3202B5F5" w:rsidR="0096132F" w:rsidRPr="00034848" w:rsidRDefault="0096132F" w:rsidP="0096132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вод</w:t>
            </w:r>
            <w:r w:rsidRPr="00034848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14:paraId="0007C9A3" w14:textId="4E941420" w:rsidR="0096132F" w:rsidRPr="0096132F" w:rsidRDefault="0096132F" w:rsidP="0096132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132F">
              <w:rPr>
                <w:rFonts w:ascii="Times New Roman" w:hAnsi="Times New Roman" w:cs="Times New Roman"/>
                <w:sz w:val="24"/>
                <w:szCs w:val="24"/>
              </w:rPr>
              <w:t>Функции R_{n}(x)</w:t>
            </w:r>
          </w:p>
          <w:p w14:paraId="45CF3520" w14:textId="77777777" w:rsidR="0096132F" w:rsidRPr="0096132F" w:rsidRDefault="0096132F" w:rsidP="0096132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132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3935EE55" w14:textId="77777777" w:rsidR="0096132F" w:rsidRPr="0096132F" w:rsidRDefault="0096132F" w:rsidP="0096132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132F">
              <w:rPr>
                <w:rFonts w:ascii="Times New Roman" w:hAnsi="Times New Roman" w:cs="Times New Roman"/>
                <w:sz w:val="24"/>
                <w:szCs w:val="24"/>
              </w:rPr>
              <w:t>y1 =</w:t>
            </w:r>
          </w:p>
          <w:p w14:paraId="650514F5" w14:textId="77777777" w:rsidR="0096132F" w:rsidRPr="0096132F" w:rsidRDefault="0096132F" w:rsidP="0096132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132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0F01F24B" w14:textId="77777777" w:rsidR="0096132F" w:rsidRPr="0096132F" w:rsidRDefault="0096132F" w:rsidP="0096132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132F">
              <w:rPr>
                <w:rFonts w:ascii="Times New Roman" w:hAnsi="Times New Roman" w:cs="Times New Roman"/>
                <w:sz w:val="24"/>
                <w:szCs w:val="24"/>
              </w:rPr>
              <w:t>9/25 - (2*x)/25</w:t>
            </w:r>
          </w:p>
          <w:p w14:paraId="58B8E150" w14:textId="77777777" w:rsidR="0096132F" w:rsidRPr="0096132F" w:rsidRDefault="0096132F" w:rsidP="0096132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132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47A8B180" w14:textId="77777777" w:rsidR="0096132F" w:rsidRPr="0096132F" w:rsidRDefault="0096132F" w:rsidP="0096132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132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2DAE4382" w14:textId="77777777" w:rsidR="0096132F" w:rsidRPr="0096132F" w:rsidRDefault="0096132F" w:rsidP="0096132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132F">
              <w:rPr>
                <w:rFonts w:ascii="Times New Roman" w:hAnsi="Times New Roman" w:cs="Times New Roman"/>
                <w:sz w:val="24"/>
                <w:szCs w:val="24"/>
              </w:rPr>
              <w:t>y2 =</w:t>
            </w:r>
          </w:p>
          <w:p w14:paraId="11609B0F" w14:textId="77777777" w:rsidR="0096132F" w:rsidRPr="0096132F" w:rsidRDefault="0096132F" w:rsidP="0096132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132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42295734" w14:textId="77777777" w:rsidR="0096132F" w:rsidRPr="0096132F" w:rsidRDefault="0096132F" w:rsidP="0096132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132F">
              <w:rPr>
                <w:rFonts w:ascii="Times New Roman" w:hAnsi="Times New Roman" w:cs="Times New Roman"/>
                <w:sz w:val="24"/>
                <w:szCs w:val="24"/>
              </w:rPr>
              <w:t>(4*x^2)/125 - (26*x)/125 + 61/125</w:t>
            </w:r>
          </w:p>
          <w:p w14:paraId="47034E0A" w14:textId="77777777" w:rsidR="0096132F" w:rsidRPr="0096132F" w:rsidRDefault="0096132F" w:rsidP="0096132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132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64D5C1E7" w14:textId="77777777" w:rsidR="0096132F" w:rsidRPr="0096132F" w:rsidRDefault="0096132F" w:rsidP="0096132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132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777CA6D0" w14:textId="77777777" w:rsidR="0096132F" w:rsidRPr="0096132F" w:rsidRDefault="0096132F" w:rsidP="0096132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132F">
              <w:rPr>
                <w:rFonts w:ascii="Times New Roman" w:hAnsi="Times New Roman" w:cs="Times New Roman"/>
                <w:sz w:val="24"/>
                <w:szCs w:val="24"/>
              </w:rPr>
              <w:t>y3 =</w:t>
            </w:r>
          </w:p>
          <w:p w14:paraId="041868FC" w14:textId="77777777" w:rsidR="0096132F" w:rsidRPr="0096132F" w:rsidRDefault="0096132F" w:rsidP="0096132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132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1F8DD7E3" w14:textId="378042EB" w:rsidR="00851A3F" w:rsidRPr="00851A3F" w:rsidRDefault="0096132F" w:rsidP="0096132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6132F">
              <w:rPr>
                <w:rFonts w:ascii="Times New Roman" w:hAnsi="Times New Roman" w:cs="Times New Roman"/>
                <w:sz w:val="24"/>
                <w:szCs w:val="24"/>
              </w:rPr>
              <w:t xml:space="preserve">(4*(x - </w:t>
            </w:r>
            <w:proofErr w:type="gramStart"/>
            <w:r w:rsidRPr="0096132F">
              <w:rPr>
                <w:rFonts w:ascii="Times New Roman" w:hAnsi="Times New Roman" w:cs="Times New Roman"/>
                <w:sz w:val="24"/>
                <w:szCs w:val="24"/>
              </w:rPr>
              <w:t>2)^</w:t>
            </w:r>
            <w:proofErr w:type="gramEnd"/>
            <w:r w:rsidRPr="0096132F">
              <w:rPr>
                <w:rFonts w:ascii="Times New Roman" w:hAnsi="Times New Roman" w:cs="Times New Roman"/>
                <w:sz w:val="24"/>
                <w:szCs w:val="24"/>
              </w:rPr>
              <w:t>2)/125 - (2*x)/25 - (8*(x - 2)^3)/625 + 9/25</w:t>
            </w:r>
          </w:p>
        </w:tc>
      </w:tr>
    </w:tbl>
    <w:p w14:paraId="6A72DD39" w14:textId="2D22B5B3" w:rsidR="00133B16" w:rsidRPr="00133B16" w:rsidRDefault="00133B16" w:rsidP="00747025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1C47D694" w14:textId="3D668021" w:rsidR="00747025" w:rsidRPr="004A03F0" w:rsidRDefault="000101B2" w:rsidP="004A03F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8A69ED8" wp14:editId="55DDE9FD">
            <wp:extent cx="5332095" cy="4001770"/>
            <wp:effectExtent l="0" t="0" r="190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2095" cy="4001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9287A7" w14:textId="5E1B6BE5" w:rsidR="004A03F0" w:rsidRPr="00851A3F" w:rsidRDefault="00851A3F" w:rsidP="004A03F0">
      <w:pPr>
        <w:jc w:val="both"/>
        <w:rPr>
          <w:rFonts w:ascii="Times New Roman" w:hAnsi="Times New Roman" w:cs="Times New Roman"/>
          <w:sz w:val="24"/>
          <w:szCs w:val="24"/>
        </w:rPr>
      </w:pPr>
      <w:r w:rsidRPr="00851A3F">
        <w:rPr>
          <w:rFonts w:ascii="Times New Roman" w:hAnsi="Times New Roman" w:cs="Times New Roman"/>
          <w:b/>
          <w:bCs/>
          <w:sz w:val="24"/>
          <w:szCs w:val="24"/>
        </w:rPr>
        <w:t>Вывод:</w:t>
      </w:r>
      <w:r w:rsidRPr="00851A3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Построен </w:t>
      </w:r>
      <w:r w:rsidRPr="00747025">
        <w:rPr>
          <w:rFonts w:ascii="Times New Roman" w:hAnsi="Times New Roman" w:cs="Times New Roman"/>
          <w:sz w:val="24"/>
          <w:szCs w:val="24"/>
        </w:rPr>
        <w:t xml:space="preserve">график функции </w:t>
      </w:r>
      <w:r w:rsidR="00034848" w:rsidRPr="00747025">
        <w:rPr>
          <w:rFonts w:ascii="Times New Roman" w:hAnsi="Times New Roman" w:cs="Times New Roman"/>
          <w:noProof/>
          <w:sz w:val="24"/>
          <w:szCs w:val="24"/>
        </w:rPr>
      </w:r>
      <w:r w:rsidR="00034848" w:rsidRPr="00747025">
        <w:rPr>
          <w:rFonts w:ascii="Times New Roman" w:hAnsi="Times New Roman" w:cs="Times New Roman"/>
          <w:noProof/>
          <w:sz w:val="24"/>
          <w:szCs w:val="24"/>
        </w:rPr>
        <w:object w:dxaOrig="1380" w:dyaOrig="620" w14:anchorId="027AF244">
          <v:shape id="_x0000_i1034" type="#_x0000_t75" alt="" style="width:68.95pt;height:31.05pt;mso-width-percent:0;mso-height-percent:0;mso-width-percent:0;mso-height-percent:0" o:ole="">
            <v:imagedata r:id="rId19" o:title=""/>
          </v:shape>
          <o:OLEObject Type="Embed" ProgID="Equation.DSMT4" ShapeID="_x0000_i1034" DrawAspect="Content" ObjectID="_1667894113" r:id="rId29"/>
        </w:object>
      </w:r>
      <w:r w:rsidRPr="00747025">
        <w:rPr>
          <w:rFonts w:ascii="Times New Roman" w:hAnsi="Times New Roman" w:cs="Times New Roman"/>
          <w:sz w:val="24"/>
          <w:szCs w:val="24"/>
        </w:rPr>
        <w:t xml:space="preserve"> и график многочленов Тейлора </w:t>
      </w:r>
      <w:r w:rsidR="00034848" w:rsidRPr="00747025">
        <w:rPr>
          <w:rFonts w:ascii="Times New Roman" w:hAnsi="Times New Roman" w:cs="Times New Roman"/>
          <w:noProof/>
          <w:sz w:val="24"/>
          <w:szCs w:val="24"/>
        </w:rPr>
      </w:r>
      <w:r w:rsidR="00034848" w:rsidRPr="00747025">
        <w:rPr>
          <w:rFonts w:ascii="Times New Roman" w:hAnsi="Times New Roman" w:cs="Times New Roman"/>
          <w:noProof/>
          <w:sz w:val="24"/>
          <w:szCs w:val="24"/>
        </w:rPr>
        <w:object w:dxaOrig="620" w:dyaOrig="360" w14:anchorId="41ACDB37">
          <v:shape id="_x0000_i1035" type="#_x0000_t75" alt="" style="width:31.05pt;height:18.2pt;mso-width-percent:0;mso-height-percent:0;mso-width-percent:0;mso-height-percent:0" o:ole="">
            <v:imagedata r:id="rId21" o:title=""/>
          </v:shape>
          <o:OLEObject Type="Embed" ProgID="Equation.DSMT4" ShapeID="_x0000_i1035" DrawAspect="Content" ObjectID="_1667894114" r:id="rId30"/>
        </w:object>
      </w:r>
      <w:r w:rsidRPr="00747025">
        <w:rPr>
          <w:rFonts w:ascii="Times New Roman" w:hAnsi="Times New Roman" w:cs="Times New Roman"/>
          <w:sz w:val="24"/>
          <w:szCs w:val="24"/>
        </w:rPr>
        <w:t xml:space="preserve"> этой функции в точке </w:t>
      </w:r>
      <w:r w:rsidR="00034848" w:rsidRPr="00747025">
        <w:rPr>
          <w:rFonts w:ascii="Times New Roman" w:hAnsi="Times New Roman" w:cs="Times New Roman"/>
          <w:noProof/>
          <w:sz w:val="24"/>
          <w:szCs w:val="24"/>
        </w:rPr>
      </w:r>
      <w:r w:rsidR="00034848" w:rsidRPr="00747025">
        <w:rPr>
          <w:rFonts w:ascii="Times New Roman" w:hAnsi="Times New Roman" w:cs="Times New Roman"/>
          <w:noProof/>
          <w:sz w:val="24"/>
          <w:szCs w:val="24"/>
        </w:rPr>
        <w:object w:dxaOrig="660" w:dyaOrig="360" w14:anchorId="1F62B5E2">
          <v:shape id="_x0000_i1036" type="#_x0000_t75" alt="" style="width:33.35pt;height:18.2pt;mso-width-percent:0;mso-height-percent:0;mso-width-percent:0;mso-height-percent:0" o:ole="">
            <v:imagedata r:id="rId23" o:title=""/>
          </v:shape>
          <o:OLEObject Type="Embed" ProgID="Equation.DSMT4" ShapeID="_x0000_i1036" DrawAspect="Content" ObjectID="_1667894115" r:id="rId31"/>
        </w:object>
      </w:r>
      <w:r w:rsidRPr="00747025">
        <w:rPr>
          <w:rFonts w:ascii="Times New Roman" w:hAnsi="Times New Roman" w:cs="Times New Roman"/>
          <w:sz w:val="24"/>
          <w:szCs w:val="24"/>
        </w:rPr>
        <w:t xml:space="preserve"> для </w:t>
      </w:r>
      <w:r w:rsidR="00034848" w:rsidRPr="00747025">
        <w:rPr>
          <w:rFonts w:ascii="Times New Roman" w:hAnsi="Times New Roman" w:cs="Times New Roman"/>
          <w:noProof/>
          <w:sz w:val="24"/>
          <w:szCs w:val="24"/>
        </w:rPr>
      </w:r>
      <w:r w:rsidR="00034848" w:rsidRPr="00747025">
        <w:rPr>
          <w:rFonts w:ascii="Times New Roman" w:hAnsi="Times New Roman" w:cs="Times New Roman"/>
          <w:noProof/>
          <w:sz w:val="24"/>
          <w:szCs w:val="24"/>
        </w:rPr>
        <w:object w:dxaOrig="920" w:dyaOrig="300" w14:anchorId="28E874F9">
          <v:shape id="_x0000_i1037" type="#_x0000_t75" alt="" style="width:46.25pt;height:15.15pt;mso-width-percent:0;mso-height-percent:0;mso-width-percent:0;mso-height-percent:0" o:ole="">
            <v:imagedata r:id="rId25" o:title=""/>
          </v:shape>
          <o:OLEObject Type="Embed" ProgID="Equation.DSMT4" ShapeID="_x0000_i1037" DrawAspect="Content" ObjectID="_1667894116" r:id="rId3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2354B47" w14:textId="3B587A81" w:rsidR="004A03F0" w:rsidRPr="00851A3F" w:rsidRDefault="004A03F0" w:rsidP="004A03F0">
      <w:pPr>
        <w:rPr>
          <w:rFonts w:ascii="Times New Roman" w:hAnsi="Times New Roman" w:cs="Times New Roman"/>
          <w:sz w:val="36"/>
          <w:szCs w:val="36"/>
        </w:rPr>
      </w:pPr>
    </w:p>
    <w:sectPr w:rsidR="004A03F0" w:rsidRPr="00851A3F" w:rsidSect="004A03F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2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03F0"/>
    <w:rsid w:val="000101B2"/>
    <w:rsid w:val="00034848"/>
    <w:rsid w:val="00133B16"/>
    <w:rsid w:val="001867F9"/>
    <w:rsid w:val="001D47A6"/>
    <w:rsid w:val="004A03F0"/>
    <w:rsid w:val="00562F8F"/>
    <w:rsid w:val="006542BE"/>
    <w:rsid w:val="00747025"/>
    <w:rsid w:val="00832C24"/>
    <w:rsid w:val="00851A3F"/>
    <w:rsid w:val="0096132F"/>
    <w:rsid w:val="00B55CDE"/>
    <w:rsid w:val="00C7379B"/>
    <w:rsid w:val="00E67D83"/>
    <w:rsid w:val="00E90082"/>
    <w:rsid w:val="00F21D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989A45C"/>
  <w15:chartTrackingRefBased/>
  <w15:docId w15:val="{795E0B21-CF9F-4AF7-86D7-2A795B5F44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1867F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574195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12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9.jpg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4.png"/><Relationship Id="rId17" Type="http://schemas.openxmlformats.org/officeDocument/2006/relationships/image" Target="media/image8.png"/><Relationship Id="rId25" Type="http://schemas.openxmlformats.org/officeDocument/2006/relationships/image" Target="media/image13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jpg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2.wmf"/><Relationship Id="rId28" Type="http://schemas.openxmlformats.org/officeDocument/2006/relationships/image" Target="media/image15.png"/><Relationship Id="rId10" Type="http://schemas.openxmlformats.org/officeDocument/2006/relationships/oleObject" Target="embeddings/oleObject3.bin"/><Relationship Id="rId19" Type="http://schemas.openxmlformats.org/officeDocument/2006/relationships/image" Target="media/image10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4.jpg"/><Relationship Id="rId30" Type="http://schemas.openxmlformats.org/officeDocument/2006/relationships/oleObject" Target="embeddings/oleObject11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BE14A6-0D21-4412-A87E-5075405420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17</Words>
  <Characters>3521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ander Rabtsevich</dc:creator>
  <cp:keywords/>
  <dc:description/>
  <cp:lastModifiedBy>Dzhugeli Dima</cp:lastModifiedBy>
  <cp:revision>2</cp:revision>
  <dcterms:created xsi:type="dcterms:W3CDTF">2020-11-26T08:08:00Z</dcterms:created>
  <dcterms:modified xsi:type="dcterms:W3CDTF">2020-11-26T08:08:00Z</dcterms:modified>
</cp:coreProperties>
</file>